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28"/>
        <w:tblW w:w="131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178"/>
      </w:tblGrid>
      <w:tr w:rsidR="00A86E75" w:rsidRPr="001115EC" w14:paraId="72CFF058" w14:textId="77777777" w:rsidTr="00A86E75">
        <w:trPr>
          <w:trHeight w:val="1634"/>
        </w:trPr>
        <w:tc>
          <w:tcPr>
            <w:tcW w:w="13178" w:type="dxa"/>
          </w:tcPr>
          <w:p w14:paraId="66BDE26C" w14:textId="70CF0185" w:rsidR="00A86E75" w:rsidRPr="00A95392" w:rsidRDefault="00A86E75" w:rsidP="00B61687">
            <w:pPr>
              <w:spacing w:beforeLines="50" w:before="180" w:line="320" w:lineRule="exact"/>
              <w:rPr>
                <w:rFonts w:eastAsia="標楷體" w:hAnsi="標楷體"/>
                <w:sz w:val="28"/>
                <w:szCs w:val="28"/>
              </w:rPr>
            </w:pPr>
            <w:bookmarkStart w:id="0" w:name="_Hlk153834176"/>
            <w:bookmarkEnd w:id="0"/>
            <w:r w:rsidRPr="00A95392">
              <w:rPr>
                <w:rFonts w:eastAsia="標楷體" w:hAnsi="標楷體" w:hint="eastAsia"/>
                <w:sz w:val="28"/>
                <w:szCs w:val="28"/>
              </w:rPr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>
              <w:rPr>
                <w:rFonts w:eastAsia="標楷體" w:hint="eastAsia"/>
                <w:sz w:val="28"/>
                <w:szCs w:val="28"/>
              </w:rPr>
              <w:t>12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eastAsia="標楷體" w:hint="eastAsia"/>
                <w:sz w:val="28"/>
                <w:szCs w:val="28"/>
              </w:rPr>
              <w:t>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  <w:r>
              <w:rPr>
                <w:rFonts w:eastAsia="標楷體" w:hint="eastAsia"/>
                <w:sz w:val="28"/>
                <w:szCs w:val="28"/>
              </w:rPr>
              <w:t>三年級數學</w:t>
            </w:r>
            <w:r>
              <w:rPr>
                <w:rFonts w:eastAsia="標楷體" w:hint="eastAsia"/>
                <w:sz w:val="28"/>
                <w:szCs w:val="28"/>
              </w:rPr>
              <w:t xml:space="preserve">A 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試題卷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</w:p>
          <w:p w14:paraId="1DA435E2" w14:textId="1AECC824" w:rsidR="00A86E75" w:rsidRPr="000D526B" w:rsidRDefault="00A86E75" w:rsidP="00B61687">
            <w:pPr>
              <w:spacing w:beforeLines="50" w:before="180" w:line="32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                                                 </w:t>
            </w:r>
            <w:r>
              <w:rPr>
                <w:rFonts w:eastAsia="標楷體"/>
              </w:rPr>
              <w:t xml:space="preserve">           </w:t>
            </w:r>
            <w:r w:rsidRPr="001115EC">
              <w:rPr>
                <w:rFonts w:eastAsia="標楷體" w:hAnsi="標楷體" w:hint="eastAsia"/>
              </w:rPr>
              <w:t>命題教師：</w:t>
            </w:r>
            <w:r>
              <w:rPr>
                <w:rFonts w:eastAsia="標楷體" w:hAnsi="標楷體" w:cs="標楷體" w:hint="eastAsia"/>
                <w:u w:val="single"/>
              </w:rPr>
              <w:t>張老師</w:t>
            </w:r>
            <w:r w:rsidRPr="00761634">
              <w:rPr>
                <w:rFonts w:eastAsia="標楷體" w:hAnsi="標楷體" w:cs="標楷體" w:hint="eastAsia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>
              <w:rPr>
                <w:rFonts w:eastAsia="標楷體" w:hAnsi="標楷體" w:cs="標楷體" w:hint="eastAsia"/>
                <w:u w:val="single"/>
              </w:rPr>
              <w:t>邱老師</w:t>
            </w:r>
          </w:p>
          <w:p w14:paraId="3FB3E11D" w14:textId="7BADD368" w:rsidR="00A86E75" w:rsidRPr="002F7ACE" w:rsidRDefault="00A86E75" w:rsidP="00B61687">
            <w:pPr>
              <w:spacing w:beforeLines="50" w:before="180" w:line="320" w:lineRule="exac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Pr="00A95392">
              <w:rPr>
                <w:rFonts w:eastAsia="標楷體" w:hint="eastAsia"/>
                <w:u w:val="single"/>
              </w:rPr>
              <w:t xml:space="preserve">   </w:t>
            </w:r>
            <w:r>
              <w:rPr>
                <w:rFonts w:eastAsia="標楷體"/>
                <w:u w:val="single"/>
              </w:rPr>
              <w:t xml:space="preserve">         </w:t>
            </w:r>
            <w:r w:rsidRPr="00A95392">
              <w:rPr>
                <w:rFonts w:eastAsia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</w:t>
            </w:r>
            <w:r w:rsidRPr="001115EC">
              <w:rPr>
                <w:rFonts w:eastAsia="標楷體" w:hAnsi="標楷體" w:hint="eastAsia"/>
              </w:rPr>
              <w:t>座號：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>
              <w:rPr>
                <w:rFonts w:eastAsia="標楷體" w:hAnsi="標楷體" w:cs="標楷體"/>
                <w:u w:val="single"/>
              </w:rPr>
              <w:t xml:space="preserve">       </w:t>
            </w:r>
            <w:r>
              <w:rPr>
                <w:rFonts w:eastAsia="標楷體" w:hAnsi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int="eastAsia"/>
              </w:rPr>
              <w:t xml:space="preserve">     </w:t>
            </w:r>
            <w:r w:rsidRPr="001115EC">
              <w:rPr>
                <w:rFonts w:eastAsia="標楷體" w:hAnsi="標楷體" w:hint="eastAsia"/>
              </w:rPr>
              <w:t>姓名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>
              <w:rPr>
                <w:rFonts w:eastAsia="標楷體" w:hAnsi="標楷體" w:cs="標楷體"/>
                <w:u w:val="single"/>
              </w:rPr>
              <w:t xml:space="preserve">  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 </w:t>
            </w:r>
            <w:r>
              <w:rPr>
                <w:rFonts w:eastAsia="標楷體" w:hint="eastAsia"/>
              </w:rPr>
              <w:t xml:space="preserve">                          </w:t>
            </w:r>
            <w:r w:rsidRPr="001115EC">
              <w:rPr>
                <w:rFonts w:eastAsia="標楷體" w:hAnsi="標楷體" w:cs="標楷體" w:hint="eastAsia"/>
              </w:rPr>
              <w:t></w:t>
            </w:r>
            <w:r w:rsidRPr="001115EC">
              <w:rPr>
                <w:rFonts w:eastAsia="標楷體" w:cs="標楷體" w:hint="eastAsia"/>
              </w:rPr>
              <w:t xml:space="preserve"> 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 w:rsidR="003E251E">
              <w:rPr>
                <w:rFonts w:eastAsia="標楷體" w:hAnsi="標楷體" w:cs="標楷體"/>
                <w:b/>
                <w:u w:val="single"/>
              </w:rPr>
              <w:t>4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14:paraId="01804929" w14:textId="0C1DE8F2" w:rsidR="003A06EC" w:rsidRPr="003A06EC" w:rsidRDefault="003A06EC" w:rsidP="003A06EC">
      <w:pPr>
        <w:widowControl/>
        <w:autoSpaceDE w:val="0"/>
        <w:autoSpaceDN w:val="0"/>
        <w:adjustRightInd w:val="0"/>
        <w:spacing w:beforeLines="50" w:before="18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3A06EC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第壹部分、選擇（填）題（占</w:t>
      </w:r>
      <w:r w:rsidR="00442EB7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9</w:t>
      </w:r>
      <w:r w:rsidR="00442EB7">
        <w:rPr>
          <w:b/>
          <w:bCs/>
          <w:color w:val="000000" w:themeColor="text1"/>
          <w:spacing w:val="20"/>
          <w:kern w:val="0"/>
          <w:sz w:val="26"/>
          <w:szCs w:val="26"/>
        </w:rPr>
        <w:t>0</w:t>
      </w:r>
      <w:r w:rsidRPr="003A06EC">
        <w:rPr>
          <w:rFonts w:hint="eastAsia"/>
          <w:b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31834C23" w14:textId="77777777" w:rsidR="003A06EC" w:rsidRPr="00F842FA" w:rsidRDefault="003A06EC" w:rsidP="003A06EC">
      <w:pPr>
        <w:pStyle w:val="a5"/>
        <w:widowControl w:val="0"/>
        <w:adjustRightInd w:val="0"/>
        <w:spacing w:before="18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>
        <w:rPr>
          <w:bCs/>
          <w:color w:val="000000" w:themeColor="text1"/>
          <w:spacing w:val="20"/>
          <w:kern w:val="0"/>
          <w:sz w:val="26"/>
          <w:szCs w:val="26"/>
        </w:rPr>
        <w:t>30</w:t>
      </w:r>
      <w:r w:rsidRPr="00F842FA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14:paraId="150CB4EF" w14:textId="0A9673CE" w:rsidR="003A06EC" w:rsidRPr="00407FAD" w:rsidRDefault="003A06EC" w:rsidP="00392ED1">
      <w:pPr>
        <w:pStyle w:val="a4"/>
        <w:spacing w:before="180"/>
        <w:ind w:firstLineChars="0"/>
      </w:pPr>
      <w:r w:rsidRPr="00407FAD">
        <w:rPr>
          <w:rFonts w:hint="eastAsia"/>
        </w:rPr>
        <w:t>說明：</w:t>
      </w:r>
      <w:r w:rsidRPr="00407FAD">
        <w:t>第</w:t>
      </w:r>
      <w:r w:rsidRPr="00407FAD">
        <w:t>1</w:t>
      </w:r>
      <w:r w:rsidRPr="00407FAD">
        <w:t>題至第</w:t>
      </w:r>
      <w:r w:rsidR="00930445">
        <w:t>5</w:t>
      </w:r>
      <w:r w:rsidRPr="00407FAD">
        <w:t>題，每題</w:t>
      </w:r>
      <w:r w:rsidR="00930445">
        <w:t>6</w:t>
      </w:r>
      <w:r w:rsidRPr="00407FAD">
        <w:t>分。</w:t>
      </w:r>
      <w:r w:rsidR="00AE5D5B" w:rsidRPr="00407FAD">
        <w:rPr>
          <w:rFonts w:hint="eastAsia"/>
        </w:rPr>
        <w:t>每題有</w:t>
      </w:r>
      <w:r w:rsidR="00AE5D5B">
        <w:rPr>
          <w:rFonts w:hint="eastAsia"/>
        </w:rPr>
        <w:t>5</w:t>
      </w:r>
      <w:r w:rsidR="00AE5D5B" w:rsidRPr="00407FAD">
        <w:rPr>
          <w:rFonts w:hint="eastAsia"/>
        </w:rPr>
        <w:t>個選項，其中只有一個是正確或最適當的選項。各題答對者，得該題的分數；答錯、未作答或劃記多於一個選項者，該題以零分計算。</w:t>
      </w:r>
    </w:p>
    <w:p w14:paraId="4419FF5E" w14:textId="2F4D2BAB" w:rsidR="008E6B7C" w:rsidRDefault="003A06EC" w:rsidP="003A06EC">
      <w:pPr>
        <w:pStyle w:val="a3"/>
        <w:numPr>
          <w:ilvl w:val="0"/>
          <w:numId w:val="4"/>
        </w:numPr>
        <w:ind w:leftChars="0"/>
      </w:pPr>
      <w:bookmarkStart w:id="1" w:name="QQ230306000388_1_H"/>
      <w:r w:rsidRPr="003A06EC">
        <w:rPr>
          <w:rFonts w:hint="eastAsia"/>
          <w:szCs w:val="22"/>
        </w:rPr>
        <w:t>設坐標平面上兩直線</w:t>
      </w:r>
      <w:bookmarkStart w:id="2" w:name="_Hlk153870402"/>
      <w:r w:rsidR="00FC744A">
        <w:rPr>
          <w:rFonts w:hint="eastAsia"/>
          <w:szCs w:val="22"/>
        </w:rPr>
        <w:t>L</w:t>
      </w:r>
      <w:r w:rsidR="00FC744A" w:rsidRPr="00FC744A">
        <w:rPr>
          <w:rFonts w:hint="eastAsia"/>
          <w:szCs w:val="22"/>
          <w:vertAlign w:val="subscript"/>
        </w:rPr>
        <w:t>1</w:t>
      </w:r>
      <w:r w:rsidR="00FC744A">
        <w:rPr>
          <w:rFonts w:hint="eastAsia"/>
          <w:szCs w:val="22"/>
        </w:rPr>
        <w:t>，</w:t>
      </w:r>
      <w:r w:rsidR="00FC744A">
        <w:rPr>
          <w:rFonts w:hint="eastAsia"/>
          <w:szCs w:val="22"/>
        </w:rPr>
        <w:t>L</w:t>
      </w:r>
      <w:r w:rsidR="00FC744A" w:rsidRPr="00FC744A">
        <w:rPr>
          <w:rFonts w:hint="eastAsia"/>
          <w:szCs w:val="22"/>
          <w:vertAlign w:val="subscript"/>
        </w:rPr>
        <w:t>2</w:t>
      </w:r>
      <w:bookmarkEnd w:id="2"/>
      <w:r w:rsidRPr="003A06EC">
        <w:rPr>
          <w:rFonts w:hint="eastAsia"/>
          <w:szCs w:val="22"/>
        </w:rPr>
        <w:t>的斜率皆為正，且</w:t>
      </w:r>
      <w:r w:rsidR="00FC744A">
        <w:rPr>
          <w:rFonts w:hint="eastAsia"/>
          <w:szCs w:val="22"/>
        </w:rPr>
        <w:t>L</w:t>
      </w:r>
      <w:r w:rsidR="00FC744A" w:rsidRPr="00FC744A">
        <w:rPr>
          <w:rFonts w:hint="eastAsia"/>
          <w:szCs w:val="22"/>
          <w:vertAlign w:val="subscript"/>
        </w:rPr>
        <w:t>1</w:t>
      </w:r>
      <w:r w:rsidR="00FC744A">
        <w:rPr>
          <w:rFonts w:hint="eastAsia"/>
          <w:szCs w:val="22"/>
        </w:rPr>
        <w:t>，</w:t>
      </w:r>
      <w:r w:rsidR="00FC744A">
        <w:rPr>
          <w:rFonts w:hint="eastAsia"/>
          <w:szCs w:val="22"/>
        </w:rPr>
        <w:t>L</w:t>
      </w:r>
      <w:r w:rsidR="00FC744A" w:rsidRPr="00FC744A">
        <w:rPr>
          <w:rFonts w:hint="eastAsia"/>
          <w:szCs w:val="22"/>
          <w:vertAlign w:val="subscript"/>
        </w:rPr>
        <w:t>2</w:t>
      </w:r>
      <w:r w:rsidRPr="003A06EC">
        <w:rPr>
          <w:rFonts w:hint="eastAsia"/>
          <w:szCs w:val="22"/>
        </w:rPr>
        <w:t>有一夾角的平分線斜率為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</m:t>
            </m:r>
          </m:den>
        </m:f>
      </m:oMath>
      <w:r w:rsidRPr="003A06EC">
        <w:rPr>
          <w:rFonts w:hint="eastAsia"/>
          <w:szCs w:val="22"/>
        </w:rPr>
        <w:t>。另一直線</w:t>
      </w:r>
      <w:r w:rsidRPr="003A06EC">
        <w:rPr>
          <w:rFonts w:hint="eastAsia"/>
          <w:i/>
          <w:szCs w:val="22"/>
        </w:rPr>
        <w:t>L</w:t>
      </w:r>
      <w:r w:rsidRPr="003A06EC">
        <w:rPr>
          <w:rFonts w:hint="eastAsia"/>
          <w:szCs w:val="22"/>
        </w:rPr>
        <w:t>通過點</w:t>
      </w:r>
      <w:r w:rsidR="00FC744A">
        <w:t>(</w:t>
      </w:r>
      <w:r w:rsidR="00FC744A">
        <w:rPr>
          <w:rFonts w:hint="eastAsia"/>
        </w:rPr>
        <w:t>2</w:t>
      </w:r>
      <w:r w:rsidR="00FC744A">
        <w:t>,1)</w:t>
      </w:r>
      <w:r w:rsidRPr="003A06EC">
        <w:rPr>
          <w:rFonts w:hint="eastAsia"/>
          <w:szCs w:val="22"/>
        </w:rPr>
        <w:t>且與</w:t>
      </w:r>
      <w:r w:rsidR="00FC744A">
        <w:rPr>
          <w:rFonts w:hint="eastAsia"/>
          <w:szCs w:val="22"/>
        </w:rPr>
        <w:t>L</w:t>
      </w:r>
      <w:r w:rsidR="00FC744A" w:rsidRPr="00FC744A">
        <w:rPr>
          <w:rFonts w:hint="eastAsia"/>
          <w:szCs w:val="22"/>
          <w:vertAlign w:val="subscript"/>
        </w:rPr>
        <w:t>1</w:t>
      </w:r>
      <w:r w:rsidR="00FC744A">
        <w:rPr>
          <w:rFonts w:hint="eastAsia"/>
          <w:szCs w:val="22"/>
        </w:rPr>
        <w:t>，</w:t>
      </w:r>
      <w:r w:rsidR="00FC744A">
        <w:rPr>
          <w:rFonts w:hint="eastAsia"/>
          <w:szCs w:val="22"/>
        </w:rPr>
        <w:t>L</w:t>
      </w:r>
      <w:r w:rsidR="00FC744A" w:rsidRPr="00FC744A">
        <w:rPr>
          <w:rFonts w:hint="eastAsia"/>
          <w:szCs w:val="22"/>
          <w:vertAlign w:val="subscript"/>
        </w:rPr>
        <w:t>2</w:t>
      </w:r>
      <w:r w:rsidRPr="003A06EC">
        <w:rPr>
          <w:rFonts w:hint="eastAsia"/>
          <w:szCs w:val="22"/>
        </w:rPr>
        <w:t>所圍的有界區域為正三角形，試問</w:t>
      </w:r>
      <w:r w:rsidRPr="003A06EC">
        <w:rPr>
          <w:rFonts w:hint="eastAsia"/>
          <w:i/>
          <w:szCs w:val="22"/>
        </w:rPr>
        <w:t>L</w:t>
      </w:r>
      <w:r w:rsidRPr="003A06EC">
        <w:rPr>
          <w:rFonts w:hint="eastAsia"/>
          <w:szCs w:val="22"/>
        </w:rPr>
        <w:t>的方程式為下列哪一選項？</w:t>
      </w:r>
      <w:bookmarkEnd w:id="1"/>
    </w:p>
    <w:p w14:paraId="5B926311" w14:textId="4718C667" w:rsidR="008E6B7C" w:rsidRDefault="008E6B7C" w:rsidP="008E6B7C">
      <w:pPr>
        <w:pStyle w:val="a3"/>
        <w:ind w:leftChars="0"/>
      </w:pPr>
      <w:r>
        <w:t>(1)</w:t>
      </w:r>
      <w:bookmarkStart w:id="3" w:name="QQ230306000388_1_1"/>
      <w:r w:rsidR="00FC744A">
        <w:t xml:space="preserve"> </w:t>
      </w:r>
      <w:bookmarkStart w:id="4" w:name="_Hlk153870599"/>
      <w:r w:rsidR="00FC744A">
        <w:t xml:space="preserve"> </w:t>
      </w:r>
      <m:oMath>
        <m:r>
          <w:rPr>
            <w:rFonts w:ascii="Cambria Math" w:hAnsi="Cambria Math"/>
          </w:rPr>
          <m:t>11x-9y=19</m:t>
        </m:r>
      </m:oMath>
      <w:bookmarkEnd w:id="4"/>
      <w:r w:rsidR="003A06EC">
        <w:t xml:space="preserve">　</w:t>
      </w:r>
      <w:bookmarkEnd w:id="3"/>
    </w:p>
    <w:p w14:paraId="11935450" w14:textId="5EEF756F" w:rsidR="008E6B7C" w:rsidRDefault="008E6B7C" w:rsidP="008E6B7C">
      <w:pPr>
        <w:pStyle w:val="a3"/>
        <w:ind w:leftChars="0"/>
      </w:pPr>
      <w:r>
        <w:t>(2)</w:t>
      </w:r>
      <w:bookmarkStart w:id="5" w:name="QQ230306000388_1_2"/>
      <w:r w:rsidR="003A06EC">
        <w:t xml:space="preserve">　</w:t>
      </w:r>
      <w:bookmarkEnd w:id="5"/>
      <m:oMath>
        <m:r>
          <w:rPr>
            <w:rFonts w:ascii="Cambria Math" w:hAnsi="Cambria Math" w:hint="eastAsia"/>
          </w:rPr>
          <m:t>9</m:t>
        </m:r>
        <m:r>
          <w:rPr>
            <w:rFonts w:ascii="Cambria Math" w:hAnsi="Cambria Math"/>
          </w:rPr>
          <m:t>x+11y=29</m:t>
        </m:r>
      </m:oMath>
    </w:p>
    <w:p w14:paraId="5E263E8F" w14:textId="667AEF46" w:rsidR="008E6B7C" w:rsidRDefault="008E6B7C" w:rsidP="008E6B7C">
      <w:pPr>
        <w:pStyle w:val="a3"/>
        <w:ind w:leftChars="0"/>
      </w:pPr>
      <w:r>
        <w:t>(3)</w:t>
      </w:r>
      <w:r w:rsidR="00FC744A">
        <w:t xml:space="preserve"> </w:t>
      </w:r>
      <m:oMath>
        <m:r>
          <w:rPr>
            <w:rFonts w:ascii="Cambria Math" w:hAnsi="Cambria Math"/>
          </w:rPr>
          <m:t xml:space="preserve"> 11x+9y=31</m:t>
        </m:r>
      </m:oMath>
    </w:p>
    <w:p w14:paraId="77404CB0" w14:textId="56B7DBDF" w:rsidR="008E6B7C" w:rsidRDefault="008E6B7C" w:rsidP="008E6B7C">
      <w:pPr>
        <w:pStyle w:val="a3"/>
        <w:ind w:leftChars="0"/>
      </w:pPr>
      <w:r>
        <w:t>(4)</w:t>
      </w:r>
      <w:bookmarkStart w:id="6" w:name="QQ230306000388_1_4"/>
      <w:r w:rsidR="003A06EC">
        <w:t xml:space="preserve">　</w:t>
      </w:r>
      <w:bookmarkEnd w:id="6"/>
      <m:oMath>
        <m:r>
          <w:rPr>
            <w:rFonts w:ascii="Cambria Math" w:hAnsi="Cambria Math"/>
          </w:rPr>
          <m:t>9x-11y=7</m:t>
        </m:r>
      </m:oMath>
    </w:p>
    <w:p w14:paraId="319C1180" w14:textId="6135392B" w:rsidR="003A06EC" w:rsidRDefault="008E6B7C" w:rsidP="008E6B7C">
      <w:pPr>
        <w:pStyle w:val="a3"/>
        <w:ind w:leftChars="0"/>
      </w:pPr>
      <w:r>
        <w:t>(5)</w:t>
      </w:r>
      <w:r w:rsidR="00FC744A">
        <w:t xml:space="preserve"> </w:t>
      </w:r>
      <m:oMath>
        <m:r>
          <w:rPr>
            <w:rFonts w:ascii="Cambria Math" w:hAnsi="Cambria Math"/>
          </w:rPr>
          <m:t>27x+33y=65</m:t>
        </m:r>
      </m:oMath>
    </w:p>
    <w:p w14:paraId="1F5735E5" w14:textId="77777777" w:rsidR="008E6B7C" w:rsidRDefault="008E6B7C" w:rsidP="008E6B7C">
      <w:pPr>
        <w:pStyle w:val="a3"/>
        <w:ind w:leftChars="0"/>
      </w:pPr>
    </w:p>
    <w:p w14:paraId="54B80B82" w14:textId="0A545953" w:rsidR="00413867" w:rsidRPr="008E6B7C" w:rsidRDefault="00413867" w:rsidP="008E6B7C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7" w:name="QQ230307001851_1_H"/>
      <w:bookmarkStart w:id="8" w:name="QQ230307001851"/>
      <w:r w:rsidRPr="00913EA9">
        <w:rPr>
          <w:rFonts w:hint="eastAsia"/>
          <w:szCs w:val="22"/>
        </w:rPr>
        <w:t>如圖所示，</w:t>
      </w:r>
      <w:r>
        <w:object w:dxaOrig="240" w:dyaOrig="270" w14:anchorId="0E455D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Q230307001851Q230307001851_x0000_i1025" o:spid="_x0000_i1025" type="#_x0000_t75" style="width:12pt;height:13.8pt" o:ole="">
            <v:imagedata r:id="rId8" o:title=""/>
            <v:path o:connecttype="segments"/>
          </v:shape>
          <o:OLEObject Type="Embed" ProgID="Equation.DSMT4" ShapeID="Q230307001851Q230307001851_x0000_i1025" DrawAspect="Content" ObjectID="_1765272738" r:id="rId9"/>
        </w:object>
      </w:r>
      <w:r w:rsidRPr="00913EA9">
        <w:rPr>
          <w:rFonts w:hint="eastAsia"/>
          <w:szCs w:val="22"/>
        </w:rPr>
        <w:t>為正六邊形之中心。試問下列哪個向量的終點</w:t>
      </w:r>
      <w:r>
        <w:object w:dxaOrig="225" w:dyaOrig="240" w14:anchorId="162CBF32">
          <v:shape id="Q230307001851_x0000_i1026" o:spid="_x0000_i1026" type="#_x0000_t75" style="width:11.4pt;height:12pt" o:ole="">
            <v:imagedata r:id="rId10" o:title=""/>
            <v:path o:connecttype="segments"/>
          </v:shape>
          <o:OLEObject Type="Embed" ProgID="Equation.DSMT4" ShapeID="Q230307001851_x0000_i1026" DrawAspect="Content" ObjectID="_1765272739" r:id="rId11"/>
        </w:object>
      </w:r>
      <w:r w:rsidRPr="00913EA9">
        <w:rPr>
          <w:rFonts w:hint="eastAsia"/>
          <w:szCs w:val="22"/>
        </w:rPr>
        <w:t>落在△</w:t>
      </w:r>
      <w:r w:rsidR="00880F9F" w:rsidRPr="00880F9F">
        <w:rPr>
          <w:i/>
          <w:iCs/>
        </w:rPr>
        <w:t>BOC</w:t>
      </w:r>
      <w:r w:rsidRPr="00913EA9">
        <w:rPr>
          <w:rFonts w:hint="eastAsia"/>
          <w:szCs w:val="22"/>
        </w:rPr>
        <w:t>內部（不含邊界）？</w:t>
      </w:r>
      <w:bookmarkEnd w:id="7"/>
      <w:r w:rsidR="008E6B7C" w:rsidRPr="00913EA9">
        <w:rPr>
          <w:rFonts w:cs="?啁敦??"/>
          <w:noProof/>
          <w:kern w:val="0"/>
        </w:rPr>
        <w:drawing>
          <wp:anchor distT="0" distB="0" distL="114300" distR="114300" simplePos="0" relativeHeight="251658240" behindDoc="0" locked="0" layoutInCell="1" allowOverlap="1" wp14:anchorId="03A68DBB" wp14:editId="10F97F41">
            <wp:simplePos x="0" y="0"/>
            <wp:positionH relativeFrom="column">
              <wp:posOffset>7025640</wp:posOffset>
            </wp:positionH>
            <wp:positionV relativeFrom="paragraph">
              <wp:posOffset>273050</wp:posOffset>
            </wp:positionV>
            <wp:extent cx="1247775" cy="1209675"/>
            <wp:effectExtent l="0" t="0" r="9525" b="9525"/>
            <wp:wrapSquare wrapText="bothSides"/>
            <wp:docPr id="2" name="圖片 2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8CEDC4B" w14:textId="043CFCA9" w:rsidR="008E6B7C" w:rsidRDefault="008E6B7C" w:rsidP="008E6B7C">
      <w:pPr>
        <w:spacing w:line="286" w:lineRule="auto"/>
        <w:ind w:firstLine="480"/>
        <w:textAlignment w:val="center"/>
      </w:pPr>
      <w:r>
        <w:t>(1)</w:t>
      </w:r>
      <w:bookmarkStart w:id="9" w:name="QQ230307001851_1_1"/>
      <w:r w:rsidR="00413867">
        <w:object w:dxaOrig="1365" w:dyaOrig="390" w14:anchorId="6367AEF0">
          <v:shape id="Q230307001851Q230307001851_x0000_i1028" o:spid="_x0000_i1027" type="#_x0000_t75" style="width:68.4pt;height:19.8pt" o:ole="">
            <v:imagedata r:id="rId13" o:title=""/>
            <v:path o:connecttype="segments"/>
          </v:shape>
          <o:OLEObject Type="Embed" ProgID="Equation.DSMT4" ShapeID="Q230307001851Q230307001851_x0000_i1028" DrawAspect="Content" ObjectID="_1765272740" r:id="rId14"/>
        </w:object>
      </w:r>
      <w:r w:rsidR="00413867">
        <w:t xml:space="preserve">　</w:t>
      </w:r>
      <w:bookmarkEnd w:id="9"/>
    </w:p>
    <w:p w14:paraId="5A50F459" w14:textId="175330CF" w:rsidR="008E6B7C" w:rsidRDefault="008E6B7C" w:rsidP="008E6B7C">
      <w:pPr>
        <w:spacing w:line="286" w:lineRule="auto"/>
        <w:ind w:firstLine="480"/>
        <w:textAlignment w:val="center"/>
      </w:pPr>
      <w:r>
        <w:t>(2)</w:t>
      </w:r>
      <w:bookmarkStart w:id="10" w:name="QQ230307001851_1_2"/>
      <w:r w:rsidR="00413867">
        <w:object w:dxaOrig="1710" w:dyaOrig="570" w14:anchorId="1BAF2274">
          <v:shape id="Q230307001851_x0000_i1029" o:spid="_x0000_i1028" type="#_x0000_t75" style="width:85.8pt;height:28.8pt" o:ole="">
            <v:imagedata r:id="rId15" o:title=""/>
            <v:path o:connecttype="segments"/>
          </v:shape>
          <o:OLEObject Type="Embed" ProgID="Equation.DSMT4" ShapeID="Q230307001851_x0000_i1029" DrawAspect="Content" ObjectID="_1765272741" r:id="rId16"/>
        </w:object>
      </w:r>
      <w:r w:rsidR="00413867">
        <w:t xml:space="preserve">　</w:t>
      </w:r>
      <w:bookmarkEnd w:id="10"/>
    </w:p>
    <w:p w14:paraId="122DB95B" w14:textId="459A2E15" w:rsidR="008E6B7C" w:rsidRDefault="008E6B7C" w:rsidP="008E6B7C">
      <w:pPr>
        <w:spacing w:line="286" w:lineRule="auto"/>
        <w:ind w:firstLine="480"/>
        <w:textAlignment w:val="center"/>
      </w:pPr>
      <w:r>
        <w:t>(3)</w:t>
      </w:r>
      <w:bookmarkStart w:id="11" w:name="QQ230307001851_1_3"/>
      <w:r w:rsidR="00413867">
        <w:object w:dxaOrig="1830" w:dyaOrig="570" w14:anchorId="28C979E2">
          <v:shape id="Q230307001851_x0000_i1030" o:spid="_x0000_i1029" type="#_x0000_t75" style="width:91.8pt;height:28.8pt" o:ole="">
            <v:imagedata r:id="rId17" o:title=""/>
            <v:path o:connecttype="segments"/>
          </v:shape>
          <o:OLEObject Type="Embed" ProgID="Equation.DSMT4" ShapeID="Q230307001851_x0000_i1030" DrawAspect="Content" ObjectID="_1765272742" r:id="rId18"/>
        </w:object>
      </w:r>
      <w:r w:rsidR="00413867">
        <w:t xml:space="preserve">　</w:t>
      </w:r>
      <w:bookmarkEnd w:id="11"/>
    </w:p>
    <w:p w14:paraId="5AA1F839" w14:textId="77777777" w:rsidR="008E6B7C" w:rsidRDefault="008E6B7C" w:rsidP="008E6B7C">
      <w:pPr>
        <w:spacing w:line="286" w:lineRule="auto"/>
        <w:ind w:firstLine="480"/>
        <w:textAlignment w:val="center"/>
      </w:pPr>
      <w:r>
        <w:t>(4)</w:t>
      </w:r>
      <w:bookmarkStart w:id="12" w:name="QQ230307001851_1_4"/>
      <w:r w:rsidR="00413867">
        <w:object w:dxaOrig="1710" w:dyaOrig="570" w14:anchorId="5455A05A">
          <v:shape id="Q230307001851_x0000_i1031" o:spid="_x0000_i1030" type="#_x0000_t75" style="width:85.8pt;height:28.8pt" o:ole="">
            <v:imagedata r:id="rId19" o:title=""/>
            <v:path o:connecttype="segments"/>
          </v:shape>
          <o:OLEObject Type="Embed" ProgID="Equation.DSMT4" ShapeID="Q230307001851_x0000_i1031" DrawAspect="Content" ObjectID="_1765272743" r:id="rId20"/>
        </w:object>
      </w:r>
      <w:r w:rsidR="00413867">
        <w:t xml:space="preserve">　</w:t>
      </w:r>
      <w:bookmarkEnd w:id="12"/>
    </w:p>
    <w:p w14:paraId="4C315AD7" w14:textId="6CF1D821" w:rsidR="00413867" w:rsidRDefault="008E6B7C" w:rsidP="008E6B7C">
      <w:pPr>
        <w:spacing w:line="286" w:lineRule="auto"/>
        <w:ind w:firstLine="480"/>
        <w:textAlignment w:val="center"/>
      </w:pPr>
      <w:r>
        <w:t>(5)</w:t>
      </w:r>
      <w:bookmarkStart w:id="13" w:name="QQ230307001851_1_5"/>
      <w:r w:rsidR="00413867">
        <w:object w:dxaOrig="1830" w:dyaOrig="570" w14:anchorId="73F580F2">
          <v:shape id="Q230307001851_x0000_i1032" o:spid="_x0000_i1031" type="#_x0000_t75" style="width:91.8pt;height:28.8pt" o:ole="">
            <v:imagedata r:id="rId21" o:title=""/>
            <v:path o:connecttype="segments"/>
          </v:shape>
          <o:OLEObject Type="Embed" ProgID="Equation.DSMT4" ShapeID="Q230307001851_x0000_i1032" DrawAspect="Content" ObjectID="_1765272744" r:id="rId22"/>
        </w:object>
      </w:r>
      <w:r w:rsidR="00413867">
        <w:t xml:space="preserve">　</w:t>
      </w:r>
      <w:bookmarkEnd w:id="8"/>
      <w:bookmarkEnd w:id="13"/>
    </w:p>
    <w:p w14:paraId="14FD5942" w14:textId="77777777" w:rsidR="008E6B7C" w:rsidRPr="00413867" w:rsidRDefault="008E6B7C" w:rsidP="008E6B7C">
      <w:pPr>
        <w:spacing w:line="286" w:lineRule="auto"/>
        <w:ind w:firstLine="480"/>
        <w:textAlignment w:val="center"/>
        <w:rPr>
          <w:sz w:val="22"/>
          <w:szCs w:val="22"/>
        </w:rPr>
      </w:pPr>
    </w:p>
    <w:p w14:paraId="6752D261" w14:textId="49A80A4D" w:rsidR="008E6B7C" w:rsidRPr="008E6B7C" w:rsidRDefault="00413867" w:rsidP="00413867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14" w:name="QQ230306000379_1_H"/>
      <w:r w:rsidRPr="00A37E65">
        <w:rPr>
          <w:rFonts w:hint="eastAsia"/>
          <w:szCs w:val="22"/>
        </w:rPr>
        <w:t>設</w:t>
      </w:r>
      <w:r>
        <w:object w:dxaOrig="540" w:dyaOrig="345" w14:anchorId="618C06CE">
          <v:shape id="Q230306000379Q230306000379_x0000_i1025" o:spid="_x0000_i1032" type="#_x0000_t75" style="width:27pt;height:17.4pt" o:ole="">
            <v:imagedata r:id="rId23" o:title=""/>
            <v:path o:connecttype="segments"/>
          </v:shape>
          <o:OLEObject Type="Embed" ProgID="Equation.DSMT4" ShapeID="Q230306000379Q230306000379_x0000_i1025" DrawAspect="Content" ObjectID="_1765272745" r:id="rId24"/>
        </w:object>
      </w:r>
      <w:r w:rsidRPr="00A37E65">
        <w:rPr>
          <w:rFonts w:hint="eastAsia"/>
          <w:szCs w:val="22"/>
        </w:rPr>
        <w:t>為實係數三次多項式函數，滿足</w:t>
      </w:r>
      <w:r>
        <w:object w:dxaOrig="1110" w:dyaOrig="345" w14:anchorId="53EE07F1">
          <v:shape id="Q230306000379_x0000_i1026" o:spid="_x0000_i1033" type="#_x0000_t75" style="width:55.8pt;height:17.4pt" o:ole="">
            <v:imagedata r:id="rId25" o:title=""/>
            <v:path o:connecttype="segments"/>
          </v:shape>
          <o:OLEObject Type="Embed" ProgID="Equation.DSMT4" ShapeID="Q230306000379_x0000_i1026" DrawAspect="Content" ObjectID="_1765272746" r:id="rId26"/>
        </w:object>
      </w:r>
      <w:r w:rsidRPr="00A37E65">
        <w:rPr>
          <w:rFonts w:hint="eastAsia"/>
          <w:szCs w:val="22"/>
        </w:rPr>
        <w:t>除以</w:t>
      </w:r>
      <w:r>
        <w:object w:dxaOrig="600" w:dyaOrig="300" w14:anchorId="6DB39319">
          <v:shape id="Q230306000379_x0000_i1027" o:spid="_x0000_i1034" type="#_x0000_t75" style="width:30pt;height:15pt" o:ole="">
            <v:imagedata r:id="rId27" o:title=""/>
            <v:path o:connecttype="segments"/>
          </v:shape>
          <o:OLEObject Type="Embed" ProgID="Equation.DSMT4" ShapeID="Q230306000379_x0000_i1027" DrawAspect="Content" ObjectID="_1765272747" r:id="rId28"/>
        </w:object>
      </w:r>
      <w:r w:rsidRPr="00A37E65">
        <w:rPr>
          <w:rFonts w:hint="eastAsia"/>
          <w:szCs w:val="22"/>
        </w:rPr>
        <w:t>的餘式為</w:t>
      </w:r>
      <w:r>
        <w:object w:dxaOrig="495" w:dyaOrig="270" w14:anchorId="1D1F0B2A">
          <v:shape id="Q230306000379_x0000_i1028" o:spid="_x0000_i1035" type="#_x0000_t75" style="width:24.6pt;height:13.8pt" o:ole="">
            <v:imagedata r:id="rId29" o:title=""/>
            <v:path o:connecttype="segments"/>
          </v:shape>
          <o:OLEObject Type="Embed" ProgID="Equation.DSMT4" ShapeID="Q230306000379_x0000_i1028" DrawAspect="Content" ObjectID="_1765272748" r:id="rId30"/>
        </w:object>
      </w:r>
      <w:r w:rsidRPr="00A37E65">
        <w:rPr>
          <w:rFonts w:hint="eastAsia"/>
          <w:szCs w:val="22"/>
        </w:rPr>
        <w:t>。若</w:t>
      </w:r>
      <w:r>
        <w:object w:dxaOrig="870" w:dyaOrig="345" w14:anchorId="4AFBFF15">
          <v:shape id="Q230306000379_x0000_i1029" o:spid="_x0000_i1036" type="#_x0000_t75" style="width:43.8pt;height:17.4pt" o:ole="">
            <v:imagedata r:id="rId31" o:title=""/>
            <v:path o:connecttype="segments"/>
          </v:shape>
          <o:OLEObject Type="Embed" ProgID="Equation.DSMT4" ShapeID="Q230306000379_x0000_i1029" DrawAspect="Content" ObjectID="_1765272749" r:id="rId32"/>
        </w:object>
      </w:r>
      <w:r w:rsidRPr="00A37E65">
        <w:rPr>
          <w:rFonts w:hint="eastAsia"/>
          <w:szCs w:val="22"/>
        </w:rPr>
        <w:t>，則</w:t>
      </w:r>
      <w:r w:rsidR="00880F9F" w:rsidRPr="00880F9F">
        <w:rPr>
          <w:i/>
          <w:iCs/>
        </w:rPr>
        <w:t>f</w:t>
      </w:r>
      <w:r w:rsidR="00880F9F">
        <w:t xml:space="preserve"> (1)</w:t>
      </w:r>
      <w:r w:rsidRPr="00A37E65">
        <w:rPr>
          <w:rFonts w:hint="eastAsia"/>
          <w:szCs w:val="22"/>
        </w:rPr>
        <w:t>的值為下列哪一個選項？</w:t>
      </w:r>
      <w:r>
        <w:t xml:space="preserve">　</w:t>
      </w:r>
      <w:bookmarkEnd w:id="14"/>
    </w:p>
    <w:p w14:paraId="797D7626" w14:textId="7A613C02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1)</w:t>
      </w:r>
      <w:bookmarkStart w:id="15" w:name="QQ230306000379_1_1"/>
      <w:r w:rsidR="00880F9F">
        <w:t xml:space="preserve"> </w:t>
      </w:r>
      <w:r w:rsidR="00413867" w:rsidRPr="00A37E65">
        <w:rPr>
          <w:rFonts w:hint="eastAsia"/>
          <w:szCs w:val="22"/>
        </w:rPr>
        <w:t>8</w:t>
      </w:r>
      <w:r w:rsidR="00413867">
        <w:t xml:space="preserve">　</w:t>
      </w:r>
      <w:bookmarkEnd w:id="15"/>
    </w:p>
    <w:p w14:paraId="42540BF6" w14:textId="7F4824FD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2)</w:t>
      </w:r>
      <w:bookmarkStart w:id="16" w:name="QQ230306000379_1_2"/>
      <w:r w:rsidR="00880F9F">
        <w:t xml:space="preserve"> </w:t>
      </w:r>
      <w:r w:rsidR="00413867" w:rsidRPr="00A37E65">
        <w:rPr>
          <w:rFonts w:hint="eastAsia"/>
          <w:szCs w:val="22"/>
        </w:rPr>
        <w:t>10</w:t>
      </w:r>
      <w:r w:rsidR="00413867">
        <w:t xml:space="preserve">　</w:t>
      </w:r>
      <w:bookmarkEnd w:id="16"/>
    </w:p>
    <w:p w14:paraId="3078974D" w14:textId="10CA358F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3)</w:t>
      </w:r>
      <w:bookmarkStart w:id="17" w:name="QQ230306000379_1_3"/>
      <w:r w:rsidR="00880F9F">
        <w:t xml:space="preserve"> </w:t>
      </w:r>
      <w:r w:rsidR="00880F9F">
        <w:rPr>
          <w:szCs w:val="22"/>
        </w:rPr>
        <w:t>6</w:t>
      </w:r>
      <w:r w:rsidR="00413867">
        <w:t xml:space="preserve">　</w:t>
      </w:r>
      <w:bookmarkEnd w:id="17"/>
    </w:p>
    <w:p w14:paraId="4E6DFF8E" w14:textId="0B141859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4)</w:t>
      </w:r>
      <w:bookmarkStart w:id="18" w:name="QQ230306000379_1_4"/>
      <w:r w:rsidR="00880F9F">
        <w:t xml:space="preserve"> </w:t>
      </w:r>
      <w:r w:rsidR="00880F9F">
        <w:rPr>
          <w:szCs w:val="22"/>
        </w:rPr>
        <w:t>4</w:t>
      </w:r>
      <w:r w:rsidR="00413867">
        <w:t xml:space="preserve">　</w:t>
      </w:r>
      <w:bookmarkEnd w:id="18"/>
    </w:p>
    <w:p w14:paraId="3C09BE02" w14:textId="44C5EDB8" w:rsidR="00413867" w:rsidRDefault="008E6B7C" w:rsidP="008E6B7C">
      <w:pPr>
        <w:snapToGrid w:val="0"/>
        <w:spacing w:line="286" w:lineRule="auto"/>
        <w:ind w:left="480"/>
        <w:textAlignment w:val="center"/>
        <w:rPr>
          <w:szCs w:val="22"/>
        </w:rPr>
      </w:pPr>
      <w:r>
        <w:t>(5)</w:t>
      </w:r>
      <w:r w:rsidR="00880F9F">
        <w:t xml:space="preserve"> </w:t>
      </w:r>
      <w:r w:rsidR="00880F9F">
        <w:rPr>
          <w:szCs w:val="22"/>
        </w:rPr>
        <w:t>2</w:t>
      </w:r>
    </w:p>
    <w:p w14:paraId="3D9B7EEE" w14:textId="77777777" w:rsidR="008E6B7C" w:rsidRPr="00413867" w:rsidRDefault="008E6B7C" w:rsidP="008E6B7C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7663D707" w14:textId="16E4F0EF" w:rsidR="008E6B7C" w:rsidRPr="008E6B7C" w:rsidRDefault="00413867" w:rsidP="00413867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rPr>
          <w:rFonts w:hint="eastAsia"/>
          <w:szCs w:val="22"/>
        </w:rPr>
        <w:t>請問滿足絕對值不等式</w:t>
      </w:r>
      <w:r>
        <w:object w:dxaOrig="1215" w:dyaOrig="360" w14:anchorId="672564D1">
          <v:shape id="Q230306000822Q230306000822_x0000_i1025" o:spid="_x0000_i1037" type="#_x0000_t75" style="width:60.6pt;height:18pt" o:ole="">
            <v:imagedata r:id="rId33" o:title=""/>
            <v:path o:connecttype="segments"/>
          </v:shape>
          <o:OLEObject Type="Embed" ProgID="Equation.DSMT4" ShapeID="Q230306000822Q230306000822_x0000_i1025" DrawAspect="Content" ObjectID="_1765272750" r:id="rId34"/>
        </w:object>
      </w:r>
      <w:r>
        <w:rPr>
          <w:rFonts w:hint="eastAsia"/>
          <w:szCs w:val="22"/>
        </w:rPr>
        <w:t>的</w:t>
      </w:r>
      <w:r w:rsidR="00880F9F">
        <w:rPr>
          <w:rFonts w:hint="eastAsia"/>
          <w:szCs w:val="22"/>
        </w:rPr>
        <w:t>整</w:t>
      </w:r>
      <w:r>
        <w:rPr>
          <w:rFonts w:hint="eastAsia"/>
          <w:szCs w:val="22"/>
        </w:rPr>
        <w:t>數</w:t>
      </w:r>
      <w:r w:rsidR="00880F9F" w:rsidRPr="00880F9F">
        <w:rPr>
          <w:rFonts w:hint="eastAsia"/>
          <w:i/>
          <w:iCs/>
        </w:rPr>
        <w:t>x</w:t>
      </w:r>
      <w:r>
        <w:rPr>
          <w:rFonts w:hint="eastAsia"/>
          <w:szCs w:val="22"/>
        </w:rPr>
        <w:t>，</w:t>
      </w:r>
      <w:r w:rsidR="00880F9F">
        <w:rPr>
          <w:rFonts w:hint="eastAsia"/>
          <w:szCs w:val="22"/>
        </w:rPr>
        <w:t>共有幾個</w:t>
      </w:r>
      <w:r>
        <w:rPr>
          <w:rFonts w:hint="eastAsia"/>
          <w:szCs w:val="22"/>
        </w:rPr>
        <w:t>？</w:t>
      </w:r>
      <w:r>
        <w:t xml:space="preserve">　</w:t>
      </w:r>
    </w:p>
    <w:p w14:paraId="1619B3EF" w14:textId="58950113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1)</w:t>
      </w:r>
      <w:r w:rsidR="00880F9F">
        <w:t xml:space="preserve"> </w:t>
      </w:r>
      <w:r w:rsidR="00880F9F">
        <w:rPr>
          <w:rFonts w:hint="eastAsia"/>
        </w:rPr>
        <w:t>5</w:t>
      </w:r>
    </w:p>
    <w:p w14:paraId="0F48DEC9" w14:textId="675719B4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2)</w:t>
      </w:r>
      <w:bookmarkStart w:id="19" w:name="QQ230306000822_1_2"/>
      <w:r w:rsidR="00880F9F">
        <w:t xml:space="preserve"> 4</w:t>
      </w:r>
      <w:r w:rsidR="00413867">
        <w:t xml:space="preserve">　</w:t>
      </w:r>
      <w:bookmarkEnd w:id="19"/>
    </w:p>
    <w:p w14:paraId="456ED55B" w14:textId="376A0C28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3)</w:t>
      </w:r>
      <w:r w:rsidR="00880F9F">
        <w:t xml:space="preserve"> 3</w:t>
      </w:r>
    </w:p>
    <w:p w14:paraId="268D7A6F" w14:textId="1E0D7EF8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4)</w:t>
      </w:r>
      <w:bookmarkStart w:id="20" w:name="QQ230306000822_1_4"/>
      <w:r w:rsidR="00880F9F">
        <w:t xml:space="preserve"> 2</w:t>
      </w:r>
      <w:r w:rsidR="00413867">
        <w:t xml:space="preserve">　</w:t>
      </w:r>
      <w:bookmarkEnd w:id="20"/>
    </w:p>
    <w:p w14:paraId="67F43DF9" w14:textId="06CCB269" w:rsidR="00413867" w:rsidRDefault="008E6B7C" w:rsidP="008E6B7C">
      <w:pPr>
        <w:snapToGrid w:val="0"/>
        <w:spacing w:line="286" w:lineRule="auto"/>
        <w:ind w:left="480"/>
        <w:textAlignment w:val="center"/>
      </w:pPr>
      <w:r>
        <w:t>(5)</w:t>
      </w:r>
      <w:r w:rsidR="00880F9F">
        <w:t xml:space="preserve"> 1</w:t>
      </w:r>
    </w:p>
    <w:p w14:paraId="0EDFE668" w14:textId="77777777" w:rsidR="008E6B7C" w:rsidRPr="00413867" w:rsidRDefault="008E6B7C" w:rsidP="008E6B7C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3F7E9522" w14:textId="4F2D13AA" w:rsidR="00413867" w:rsidRDefault="00413867" w:rsidP="00413867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21" w:name="QQ230307001868_1_H"/>
      <w:r w:rsidRPr="00913EA9">
        <w:rPr>
          <w:rFonts w:hint="eastAsia"/>
          <w:szCs w:val="22"/>
        </w:rPr>
        <w:t>若正實數</w:t>
      </w:r>
      <w:r w:rsidRPr="00913EA9">
        <w:rPr>
          <w:rFonts w:hint="eastAsia"/>
          <w:i/>
          <w:szCs w:val="22"/>
        </w:rPr>
        <w:t>x</w:t>
      </w:r>
      <w:r w:rsidRPr="00913EA9">
        <w:rPr>
          <w:rFonts w:hint="eastAsia"/>
          <w:szCs w:val="22"/>
        </w:rPr>
        <w:t>、</w:t>
      </w:r>
      <w:r w:rsidRPr="00913EA9">
        <w:rPr>
          <w:rFonts w:hint="eastAsia"/>
          <w:i/>
          <w:szCs w:val="22"/>
        </w:rPr>
        <w:t>y</w:t>
      </w:r>
      <w:r w:rsidRPr="00913EA9">
        <w:rPr>
          <w:rFonts w:hint="eastAsia"/>
          <w:szCs w:val="22"/>
        </w:rPr>
        <w:t>滿足</w:t>
      </w:r>
      <w:r>
        <w:object w:dxaOrig="975" w:dyaOrig="300" w14:anchorId="6065F5F7">
          <v:shape id="Q230307001868Q230307001868_x0000_i1025" o:spid="_x0000_i1038" type="#_x0000_t75" style="width:48.6pt;height:15pt" o:ole="">
            <v:imagedata r:id="rId35" o:title=""/>
            <v:path o:connecttype="segments"/>
          </v:shape>
          <o:OLEObject Type="Embed" ProgID="Equation.DSMT4" ShapeID="Q230307001868Q230307001868_x0000_i1025" DrawAspect="Content" ObjectID="_1765272751" r:id="rId36"/>
        </w:object>
      </w:r>
      <w:r w:rsidRPr="00913EA9">
        <w:rPr>
          <w:rFonts w:hint="eastAsia"/>
          <w:szCs w:val="22"/>
        </w:rPr>
        <w:t>、</w:t>
      </w:r>
      <w:r>
        <w:object w:dxaOrig="1005" w:dyaOrig="300" w14:anchorId="4299F679">
          <v:shape id="Q230307001868_x0000_i1026" o:spid="_x0000_i1039" type="#_x0000_t75" style="width:50.4pt;height:15pt" o:ole="">
            <v:imagedata r:id="rId37" o:title=""/>
            <v:path o:connecttype="segments"/>
          </v:shape>
          <o:OLEObject Type="Embed" ProgID="Equation.DSMT4" ShapeID="Q230307001868_x0000_i1026" DrawAspect="Content" ObjectID="_1765272752" r:id="rId38"/>
        </w:object>
      </w:r>
      <w:r w:rsidRPr="00913EA9">
        <w:rPr>
          <w:rFonts w:hint="eastAsia"/>
          <w:szCs w:val="22"/>
        </w:rPr>
        <w:t>，則</w:t>
      </w:r>
      <m:oMath>
        <m:r>
          <w:rPr>
            <w:rFonts w:ascii="Cambria Math" w:hAnsi="Cambria Math"/>
            <w:szCs w:val="22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  <w:szCs w:val="2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Cs w:val="22"/>
              </w:rPr>
              <m:t>+2y</m:t>
            </m:r>
            <m:r>
              <w:rPr>
                <w:rFonts w:ascii="Cambria Math" w:hAnsi="Cambria Math" w:hint="eastAsia"/>
                <w:szCs w:val="22"/>
              </w:rPr>
              <m:t>)</m:t>
            </m:r>
          </m:e>
        </m:func>
      </m:oMath>
      <w:r w:rsidRPr="00913EA9">
        <w:rPr>
          <w:rFonts w:hint="eastAsia"/>
          <w:szCs w:val="22"/>
        </w:rPr>
        <w:t>最接近下列哪一個選項的值？</w:t>
      </w:r>
      <w:bookmarkEnd w:id="21"/>
      <w:r w:rsidR="00F2696C">
        <w:rPr>
          <w:rFonts w:eastAsia="DengXian"/>
          <w:lang w:eastAsia="zh-CN"/>
        </w:rPr>
        <w:t xml:space="preserve"> </w:t>
      </w:r>
      <w:r w:rsidR="00D13DD6">
        <w:rPr>
          <w:rFonts w:eastAsia="DengXian"/>
          <w:lang w:eastAsia="zh-CN"/>
        </w:rPr>
        <w:t>(log2=0.3010</w:t>
      </w:r>
      <w:r w:rsidR="00D13DD6">
        <w:rPr>
          <w:rFonts w:asciiTheme="minorEastAsia" w:eastAsiaTheme="minorEastAsia" w:hAnsiTheme="minorEastAsia" w:hint="eastAsia"/>
          <w:lang w:eastAsia="zh-CN"/>
        </w:rPr>
        <w:t>，</w:t>
      </w:r>
      <w:r w:rsidR="00D13DD6">
        <w:rPr>
          <w:rFonts w:eastAsiaTheme="minorEastAsia" w:hint="eastAsia"/>
        </w:rPr>
        <w:t>l</w:t>
      </w:r>
      <w:r w:rsidR="00D13DD6">
        <w:rPr>
          <w:rFonts w:eastAsiaTheme="minorEastAsia"/>
        </w:rPr>
        <w:t>og3=0.4771)</w:t>
      </w:r>
    </w:p>
    <w:p w14:paraId="782F7F41" w14:textId="68AF0267" w:rsidR="008E6B7C" w:rsidRDefault="008E6B7C" w:rsidP="00413867">
      <w:pPr>
        <w:snapToGrid w:val="0"/>
        <w:spacing w:line="286" w:lineRule="auto"/>
        <w:ind w:left="480"/>
        <w:textAlignment w:val="center"/>
      </w:pPr>
      <w:r>
        <w:t>(1)</w:t>
      </w:r>
      <w:bookmarkStart w:id="22" w:name="QQ230307001868_1_1"/>
      <w:r w:rsidR="00F2696C">
        <w:t xml:space="preserve"> </w:t>
      </w:r>
      <w:r w:rsidR="00413867" w:rsidRPr="00913EA9">
        <w:rPr>
          <w:rFonts w:hint="eastAsia"/>
          <w:szCs w:val="22"/>
        </w:rPr>
        <w:t>2.8</w:t>
      </w:r>
      <w:r w:rsidR="00413867">
        <w:t xml:space="preserve">　</w:t>
      </w:r>
      <w:bookmarkEnd w:id="22"/>
    </w:p>
    <w:p w14:paraId="01C1214B" w14:textId="1CFC1C10" w:rsidR="008E6B7C" w:rsidRDefault="008E6B7C" w:rsidP="00413867">
      <w:pPr>
        <w:snapToGrid w:val="0"/>
        <w:spacing w:line="286" w:lineRule="auto"/>
        <w:ind w:left="480"/>
        <w:textAlignment w:val="center"/>
      </w:pPr>
      <w:r>
        <w:t>(2)</w:t>
      </w:r>
      <w:bookmarkStart w:id="23" w:name="QQ230307001868_1_2"/>
      <w:r w:rsidR="00F2696C">
        <w:t xml:space="preserve"> </w:t>
      </w:r>
      <w:r w:rsidR="00413867" w:rsidRPr="00913EA9">
        <w:rPr>
          <w:rFonts w:hint="eastAsia"/>
          <w:szCs w:val="22"/>
        </w:rPr>
        <w:t>5.6</w:t>
      </w:r>
      <w:r w:rsidR="00413867">
        <w:t xml:space="preserve">　</w:t>
      </w:r>
      <w:bookmarkEnd w:id="23"/>
    </w:p>
    <w:p w14:paraId="1743AF52" w14:textId="0ECD41D8" w:rsidR="008E6B7C" w:rsidRDefault="008E6B7C" w:rsidP="00413867">
      <w:pPr>
        <w:snapToGrid w:val="0"/>
        <w:spacing w:line="286" w:lineRule="auto"/>
        <w:ind w:left="480"/>
        <w:textAlignment w:val="center"/>
      </w:pPr>
      <w:r>
        <w:t>(3)</w:t>
      </w:r>
      <w:bookmarkStart w:id="24" w:name="QQ230307001868_1_3"/>
      <w:r w:rsidR="00F2696C">
        <w:t xml:space="preserve"> </w:t>
      </w:r>
      <w:r w:rsidR="00413867" w:rsidRPr="00913EA9">
        <w:rPr>
          <w:rFonts w:hint="eastAsia"/>
          <w:szCs w:val="22"/>
        </w:rPr>
        <w:t>5.9</w:t>
      </w:r>
      <w:r w:rsidR="00413867">
        <w:t xml:space="preserve">　</w:t>
      </w:r>
      <w:bookmarkEnd w:id="24"/>
    </w:p>
    <w:p w14:paraId="78FBB0BF" w14:textId="6E2B8BCC" w:rsidR="008E6B7C" w:rsidRDefault="008E6B7C" w:rsidP="00413867">
      <w:pPr>
        <w:snapToGrid w:val="0"/>
        <w:spacing w:line="286" w:lineRule="auto"/>
        <w:ind w:left="480"/>
        <w:textAlignment w:val="center"/>
      </w:pPr>
      <w:r>
        <w:t>(4)</w:t>
      </w:r>
      <w:bookmarkStart w:id="25" w:name="QQ230307001868_1_4"/>
      <w:r w:rsidR="00F2696C">
        <w:t xml:space="preserve"> </w:t>
      </w:r>
      <w:r w:rsidR="00F2696C">
        <w:rPr>
          <w:rFonts w:hint="eastAsia"/>
          <w:szCs w:val="22"/>
        </w:rPr>
        <w:t>6</w:t>
      </w:r>
      <w:r w:rsidR="00413867" w:rsidRPr="00913EA9">
        <w:rPr>
          <w:rFonts w:hint="eastAsia"/>
          <w:szCs w:val="22"/>
        </w:rPr>
        <w:t>.</w:t>
      </w:r>
      <w:r w:rsidR="00D13DD6">
        <w:rPr>
          <w:rFonts w:hint="eastAsia"/>
          <w:szCs w:val="22"/>
        </w:rPr>
        <w:t>1</w:t>
      </w:r>
      <w:r w:rsidR="00413867">
        <w:t xml:space="preserve">　</w:t>
      </w:r>
      <w:bookmarkEnd w:id="25"/>
    </w:p>
    <w:p w14:paraId="0F57BEA3" w14:textId="7A98FCCA" w:rsidR="00413867" w:rsidRDefault="008E6B7C" w:rsidP="00413867">
      <w:pPr>
        <w:snapToGrid w:val="0"/>
        <w:spacing w:line="286" w:lineRule="auto"/>
        <w:ind w:left="480"/>
        <w:textAlignment w:val="center"/>
        <w:rPr>
          <w:szCs w:val="22"/>
        </w:rPr>
      </w:pPr>
      <w:r>
        <w:t>(5)</w:t>
      </w:r>
      <w:r w:rsidR="00413867" w:rsidRPr="00913EA9">
        <w:rPr>
          <w:rFonts w:hint="eastAsia"/>
          <w:szCs w:val="22"/>
        </w:rPr>
        <w:t>11.2</w:t>
      </w:r>
    </w:p>
    <w:p w14:paraId="1AF88060" w14:textId="1B3FA22E" w:rsidR="00392ED1" w:rsidRPr="00407FAD" w:rsidRDefault="00392ED1" w:rsidP="00392ED1">
      <w:pPr>
        <w:pStyle w:val="a5"/>
        <w:widowControl w:val="0"/>
        <w:numPr>
          <w:ilvl w:val="1"/>
          <w:numId w:val="4"/>
        </w:numPr>
        <w:adjustRightInd w:val="0"/>
        <w:spacing w:beforeLines="0" w:before="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lastRenderedPageBreak/>
        <w:t>多選題（占</w:t>
      </w:r>
      <w:r w:rsidR="00ED62BD">
        <w:rPr>
          <w:bCs/>
          <w:spacing w:val="20"/>
          <w:kern w:val="0"/>
          <w:sz w:val="26"/>
          <w:szCs w:val="26"/>
        </w:rPr>
        <w:t>3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0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</w:p>
    <w:p w14:paraId="4A619C92" w14:textId="1A1E2CE9" w:rsidR="00392ED1" w:rsidRPr="00407FAD" w:rsidRDefault="00392ED1" w:rsidP="00392ED1">
      <w:pPr>
        <w:pStyle w:val="a4"/>
        <w:spacing w:before="180"/>
        <w:ind w:firstLineChars="0"/>
      </w:pPr>
      <w:r w:rsidRPr="00407FAD">
        <w:rPr>
          <w:rFonts w:hint="eastAsia"/>
        </w:rPr>
        <w:t>說明：</w:t>
      </w:r>
      <w:r w:rsidRPr="00407FAD">
        <w:t>第</w:t>
      </w:r>
      <w:r w:rsidR="00930445">
        <w:t>6</w:t>
      </w:r>
      <w:r w:rsidRPr="00407FAD">
        <w:t>題至第</w:t>
      </w:r>
      <w:r w:rsidR="00930445">
        <w:t>10</w:t>
      </w:r>
      <w:r w:rsidRPr="00407FAD">
        <w:t>題，每題</w:t>
      </w:r>
      <w:r w:rsidR="00ED62BD">
        <w:t>6</w:t>
      </w:r>
      <w:r w:rsidRPr="00407FAD">
        <w:t>分。</w:t>
      </w:r>
      <w:r w:rsidRPr="00407FAD">
        <w:rPr>
          <w:szCs w:val="26"/>
        </w:rPr>
        <w:t>每題有</w:t>
      </w:r>
      <w:r>
        <w:t>5</w:t>
      </w:r>
      <w:r w:rsidRPr="00407FAD">
        <w:rPr>
          <w:szCs w:val="26"/>
        </w:rPr>
        <w:t>個選項，其中至少有一個是正確的選項。各題之選項獨立判定，所有選項均答對者，得</w:t>
      </w:r>
      <w:r>
        <w:rPr>
          <w:rFonts w:hint="eastAsia"/>
          <w:szCs w:val="26"/>
        </w:rPr>
        <w:t>該題全部的分數</w:t>
      </w:r>
      <w:r w:rsidRPr="00407FAD">
        <w:rPr>
          <w:szCs w:val="26"/>
        </w:rPr>
        <w:t>；</w:t>
      </w:r>
      <w:r>
        <w:rPr>
          <w:rFonts w:hint="eastAsia"/>
          <w:szCs w:val="26"/>
        </w:rPr>
        <w:t>每</w:t>
      </w:r>
      <w:r w:rsidRPr="00407FAD">
        <w:rPr>
          <w:szCs w:val="26"/>
        </w:rPr>
        <w:t>答錯</w:t>
      </w:r>
      <w:r>
        <w:rPr>
          <w:szCs w:val="26"/>
        </w:rPr>
        <w:t>1</w:t>
      </w:r>
      <w:r w:rsidRPr="00407FAD">
        <w:rPr>
          <w:szCs w:val="26"/>
        </w:rPr>
        <w:t>個選項者，</w:t>
      </w:r>
      <w:r>
        <w:rPr>
          <w:rFonts w:hint="eastAsia"/>
          <w:szCs w:val="26"/>
        </w:rPr>
        <w:t>扣</w:t>
      </w:r>
      <w:r>
        <w:rPr>
          <w:rFonts w:hint="eastAsia"/>
          <w:szCs w:val="26"/>
        </w:rPr>
        <w:t>2</w:t>
      </w:r>
      <w:r w:rsidR="00ED62BD">
        <w:rPr>
          <w:szCs w:val="26"/>
        </w:rPr>
        <w:t>.4</w:t>
      </w:r>
      <w:r w:rsidRPr="00407FAD">
        <w:rPr>
          <w:szCs w:val="26"/>
        </w:rPr>
        <w:t>分；但得分低於零分或所有選項均未作答者，該題以零分計算。</w:t>
      </w:r>
    </w:p>
    <w:p w14:paraId="4E289C78" w14:textId="77777777" w:rsidR="00A86E75" w:rsidRPr="00A86E75" w:rsidRDefault="00A86E75" w:rsidP="00A86E75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45BFA1B9" w14:textId="44B77C4E" w:rsidR="008E6B7C" w:rsidRPr="008E6B7C" w:rsidRDefault="00413867" w:rsidP="00413867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604D60">
        <w:rPr>
          <w:rFonts w:hint="eastAsia"/>
        </w:rPr>
        <w:t>從</w:t>
      </w:r>
      <w:r>
        <w:object w:dxaOrig="163" w:dyaOrig="245" w14:anchorId="30C7C92E">
          <v:shape id="Q230718001823Q230718001823_x0000_i1025" o:spid="_x0000_i1040" type="#_x0000_t75" style="width:8.4pt;height:12pt" o:ole="">
            <v:imagedata r:id="rId39" o:title=""/>
            <v:path o:connecttype="segments"/>
          </v:shape>
          <o:OLEObject Type="Embed" ProgID="Equation.DSMT4" ShapeID="Q230718001823Q230718001823_x0000_i1025" DrawAspect="Content" ObjectID="_1765272753" r:id="rId40"/>
        </w:object>
      </w:r>
      <w:r w:rsidRPr="00604D60">
        <w:rPr>
          <w:rFonts w:hint="eastAsia"/>
        </w:rPr>
        <w:t>、</w:t>
      </w:r>
      <w:r>
        <w:object w:dxaOrig="177" w:dyaOrig="245" w14:anchorId="7B7DC5A5">
          <v:shape id="Q230718001823_x0000_i1026" o:spid="_x0000_i1041" type="#_x0000_t75" style="width:9pt;height:12pt" o:ole="">
            <v:imagedata r:id="rId41" o:title=""/>
            <v:path o:connecttype="segments"/>
          </v:shape>
          <o:OLEObject Type="Embed" ProgID="Equation.DSMT4" ShapeID="Q230718001823_x0000_i1026" DrawAspect="Content" ObjectID="_1765272754" r:id="rId42"/>
        </w:object>
      </w:r>
      <w:r w:rsidRPr="00604D60">
        <w:rPr>
          <w:rFonts w:hint="eastAsia"/>
        </w:rPr>
        <w:t>、</w:t>
      </w:r>
      <w:r>
        <w:object w:dxaOrig="177" w:dyaOrig="272" w14:anchorId="23144647">
          <v:shape id="Q230718001823_x0000_i1027" o:spid="_x0000_i1042" type="#_x0000_t75" style="width:9pt;height:13.8pt" o:ole="">
            <v:imagedata r:id="rId43" o:title=""/>
            <v:path o:connecttype="segments"/>
          </v:shape>
          <o:OLEObject Type="Embed" ProgID="Equation.DSMT4" ShapeID="Q230718001823_x0000_i1027" DrawAspect="Content" ObjectID="_1765272755" r:id="rId44"/>
        </w:object>
      </w:r>
      <w:r w:rsidRPr="00604D60">
        <w:rPr>
          <w:rFonts w:hint="eastAsia"/>
        </w:rPr>
        <w:t>、</w:t>
      </w:r>
      <w:r>
        <w:object w:dxaOrig="177" w:dyaOrig="245" w14:anchorId="5BD8C4AB">
          <v:shape id="Q230718001823_x0000_i1028" o:spid="_x0000_i1043" type="#_x0000_t75" style="width:9pt;height:12pt" o:ole="">
            <v:imagedata r:id="rId45" o:title=""/>
            <v:path o:connecttype="segments"/>
          </v:shape>
          <o:OLEObject Type="Embed" ProgID="Equation.DSMT4" ShapeID="Q230718001823_x0000_i1028" DrawAspect="Content" ObjectID="_1765272756" r:id="rId46"/>
        </w:object>
      </w:r>
      <w:r w:rsidRPr="00604D60">
        <w:rPr>
          <w:rFonts w:hint="eastAsia"/>
        </w:rPr>
        <w:t>、</w:t>
      </w:r>
      <w:r>
        <w:object w:dxaOrig="177" w:dyaOrig="272" w14:anchorId="25FDBAC6">
          <v:shape id="Q230718001823_x0000_i1029" o:spid="_x0000_i1044" type="#_x0000_t75" style="width:9pt;height:13.8pt" o:ole="">
            <v:imagedata r:id="rId47" o:title=""/>
            <v:path o:connecttype="segments"/>
          </v:shape>
          <o:OLEObject Type="Embed" ProgID="Equation.DSMT4" ShapeID="Q230718001823_x0000_i1029" DrawAspect="Content" ObjectID="_1765272757" r:id="rId48"/>
        </w:object>
      </w:r>
      <w:r w:rsidRPr="00604D60">
        <w:rPr>
          <w:rFonts w:hint="eastAsia"/>
        </w:rPr>
        <w:t>、</w:t>
      </w:r>
      <w:r>
        <w:object w:dxaOrig="177" w:dyaOrig="272" w14:anchorId="11F311ED">
          <v:shape id="Q230718001823_x0000_i1030" o:spid="_x0000_i1045" type="#_x0000_t75" style="width:9pt;height:13.8pt" o:ole="">
            <v:imagedata r:id="rId49" o:title=""/>
            <v:path o:connecttype="segments"/>
          </v:shape>
          <o:OLEObject Type="Embed" ProgID="Equation.DSMT4" ShapeID="Q230718001823_x0000_i1030" DrawAspect="Content" ObjectID="_1765272758" r:id="rId50"/>
        </w:object>
      </w:r>
      <w:r w:rsidRPr="00604D60">
        <w:rPr>
          <w:rFonts w:hint="eastAsia"/>
        </w:rPr>
        <w:t>、</w:t>
      </w:r>
      <w:r>
        <w:object w:dxaOrig="177" w:dyaOrig="272" w14:anchorId="35037C54">
          <v:shape id="Q230718001823_x0000_i1031" o:spid="_x0000_i1046" type="#_x0000_t75" style="width:9pt;height:13.8pt" o:ole="">
            <v:imagedata r:id="rId51" o:title=""/>
            <v:path o:connecttype="segments"/>
          </v:shape>
          <o:OLEObject Type="Embed" ProgID="Equation.DSMT4" ShapeID="Q230718001823_x0000_i1031" DrawAspect="Content" ObjectID="_1765272759" r:id="rId52"/>
        </w:object>
      </w:r>
      <w:r w:rsidRPr="00604D60">
        <w:rPr>
          <w:rFonts w:hint="eastAsia"/>
        </w:rPr>
        <w:t>這七個數字中隨機任取兩數。試選出正確的選項。</w:t>
      </w:r>
      <w:r>
        <w:t xml:space="preserve">　</w:t>
      </w:r>
    </w:p>
    <w:p w14:paraId="5AA2D186" w14:textId="578B90B3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1)</w:t>
      </w:r>
      <w:bookmarkStart w:id="26" w:name="QQ230718001823_1_1"/>
      <w:r w:rsidR="00413867" w:rsidRPr="00604D60">
        <w:rPr>
          <w:rFonts w:hint="eastAsia"/>
        </w:rPr>
        <w:t>其和大於</w:t>
      </w:r>
      <w:r w:rsidR="00413867">
        <w:object w:dxaOrig="272" w:dyaOrig="272" w14:anchorId="61C56413">
          <v:shape id="Q230718001823_x0000_i1032" o:spid="_x0000_i1047" type="#_x0000_t75" style="width:13.8pt;height:13.8pt" o:ole="">
            <v:imagedata r:id="rId53" o:title=""/>
            <v:path o:connecttype="segments"/>
          </v:shape>
          <o:OLEObject Type="Embed" ProgID="Equation.DSMT4" ShapeID="Q230718001823_x0000_i1032" DrawAspect="Content" ObjectID="_1765272760" r:id="rId54"/>
        </w:object>
      </w:r>
      <w:r w:rsidR="00413867" w:rsidRPr="00604D60">
        <w:rPr>
          <w:rFonts w:hint="eastAsia"/>
        </w:rPr>
        <w:t>的機率為</w:t>
      </w:r>
      <w:r w:rsidR="00F2696C">
        <w:rPr>
          <w:rFonts w:hint="eastAsi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1</m:t>
            </m:r>
          </m:den>
        </m:f>
      </m:oMath>
      <w:bookmarkEnd w:id="26"/>
    </w:p>
    <w:p w14:paraId="25EA765D" w14:textId="5718EADD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2)</w:t>
      </w:r>
      <w:bookmarkStart w:id="27" w:name="QQ230718001823_1_2"/>
      <w:r w:rsidR="00413867" w:rsidRPr="00604D60">
        <w:rPr>
          <w:rFonts w:hint="eastAsia"/>
        </w:rPr>
        <w:t>其和小於</w:t>
      </w:r>
      <w:r w:rsidR="00413867">
        <w:object w:dxaOrig="177" w:dyaOrig="272" w14:anchorId="64795ABF">
          <v:shape id="Q230718001823_x0000_i1034" o:spid="_x0000_i1048" type="#_x0000_t75" style="width:9pt;height:13.8pt" o:ole="">
            <v:imagedata r:id="rId55" o:title=""/>
            <v:path o:connecttype="segments"/>
          </v:shape>
          <o:OLEObject Type="Embed" ProgID="Equation.DSMT4" ShapeID="Q230718001823_x0000_i1034" DrawAspect="Content" ObjectID="_1765272761" r:id="rId56"/>
        </w:object>
      </w:r>
      <w:r w:rsidR="00413867" w:rsidRPr="00604D60">
        <w:rPr>
          <w:rFonts w:hint="eastAsia"/>
        </w:rPr>
        <w:t>的機率為</w:t>
      </w:r>
      <w:r w:rsidR="00413867">
        <w:t xml:space="preserve">　</w:t>
      </w:r>
      <w:bookmarkEnd w:id="27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1</m:t>
            </m:r>
          </m:den>
        </m:f>
      </m:oMath>
    </w:p>
    <w:p w14:paraId="50CE91A4" w14:textId="5BD908A8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3)</w:t>
      </w:r>
      <w:bookmarkStart w:id="28" w:name="QQ230718001823_1_3"/>
      <w:r w:rsidR="00413867" w:rsidRPr="00604D60">
        <w:rPr>
          <w:rFonts w:hint="eastAsia"/>
        </w:rPr>
        <w:t>其和為奇數的機率為</w:t>
      </w:r>
      <w:r w:rsidR="00413867">
        <w:t xml:space="preserve">　</w:t>
      </w:r>
      <w:bookmarkEnd w:id="28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14:paraId="2759F578" w14:textId="70119193" w:rsidR="008E6B7C" w:rsidRDefault="008E6B7C" w:rsidP="008E6B7C">
      <w:pPr>
        <w:snapToGrid w:val="0"/>
        <w:spacing w:line="286" w:lineRule="auto"/>
        <w:ind w:left="480"/>
        <w:textAlignment w:val="center"/>
      </w:pPr>
      <w:r>
        <w:t>(4)</w:t>
      </w:r>
      <w:bookmarkStart w:id="29" w:name="QQ230718001823_1_4"/>
      <w:r w:rsidR="00413867" w:rsidRPr="00604D60">
        <w:rPr>
          <w:rFonts w:hint="eastAsia"/>
        </w:rPr>
        <w:t>其差為偶數的機率為</w:t>
      </w:r>
      <w:r w:rsidR="00413867">
        <w:t xml:space="preserve">　</w:t>
      </w:r>
      <w:bookmarkEnd w:id="29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14:paraId="1E5FCC30" w14:textId="4BD4A9C4" w:rsidR="00413867" w:rsidRDefault="008E6B7C" w:rsidP="008E6B7C">
      <w:pPr>
        <w:snapToGrid w:val="0"/>
        <w:spacing w:line="286" w:lineRule="auto"/>
        <w:ind w:left="480"/>
        <w:textAlignment w:val="center"/>
      </w:pPr>
      <w:r>
        <w:t>(5)</w:t>
      </w:r>
      <w:bookmarkStart w:id="30" w:name="QQ230718001823_1_5"/>
      <w:r w:rsidR="00413867" w:rsidRPr="00604D60">
        <w:rPr>
          <w:rFonts w:hint="eastAsia"/>
        </w:rPr>
        <w:t>其積為奇數的機率為</w:t>
      </w:r>
      <w:r w:rsidR="00413867">
        <w:t xml:space="preserve">　</w:t>
      </w:r>
      <w:bookmarkEnd w:id="30"/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</m:oMath>
    </w:p>
    <w:p w14:paraId="506D4CCC" w14:textId="4806B019" w:rsidR="00930445" w:rsidRDefault="00930445" w:rsidP="008E6B7C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439E9476" w14:textId="77777777" w:rsidR="00930445" w:rsidRPr="00413867" w:rsidRDefault="00930445" w:rsidP="008E6B7C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6553A61E" w14:textId="77777777" w:rsidR="0011434D" w:rsidRPr="0011434D" w:rsidRDefault="00413867" w:rsidP="00413867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88545C">
        <w:rPr>
          <w:rFonts w:hint="eastAsia"/>
        </w:rPr>
        <w:t>坐標空間中有一平面</w:t>
      </w:r>
      <w:r>
        <w:object w:dxaOrig="225" w:dyaOrig="240" w14:anchorId="6BA28F33">
          <v:shape id="Q230719000659Q230719000659_x0000_i1025" o:spid="_x0000_i1049" type="#_x0000_t75" style="width:11.4pt;height:12pt" o:ole="">
            <v:imagedata r:id="rId57" o:title=""/>
            <v:path o:connecttype="segments"/>
          </v:shape>
          <o:OLEObject Type="Embed" ProgID="Equation.DSMT4" ShapeID="Q230719000659Q230719000659_x0000_i1025" DrawAspect="Content" ObjectID="_1765272762" r:id="rId58"/>
        </w:object>
      </w:r>
      <w:r w:rsidRPr="0088545C">
        <w:rPr>
          <w:rFonts w:hint="eastAsia"/>
        </w:rPr>
        <w:t>過</w:t>
      </w:r>
      <w:r>
        <w:object w:dxaOrig="705" w:dyaOrig="360" w14:anchorId="565C86A5">
          <v:shape id="Q230719000659_x0000_i1026" o:spid="_x0000_i1050" type="#_x0000_t75" style="width:35.4pt;height:18pt" o:ole="">
            <v:imagedata r:id="rId59" o:title=""/>
            <v:path o:connecttype="segments"/>
          </v:shape>
          <o:OLEObject Type="Embed" ProgID="Equation.DSMT4" ShapeID="Q230719000659_x0000_i1026" DrawAspect="Content" ObjectID="_1765272763" r:id="rId60"/>
        </w:object>
      </w:r>
      <w:r w:rsidRPr="0088545C">
        <w:rPr>
          <w:rFonts w:hint="eastAsia"/>
        </w:rPr>
        <w:t>，</w:t>
      </w:r>
      <w:r>
        <w:object w:dxaOrig="690" w:dyaOrig="360" w14:anchorId="36A6502B">
          <v:shape id="Q230719000659_x0000_i1027" o:spid="_x0000_i1051" type="#_x0000_t75" style="width:34.8pt;height:18pt" o:ole="">
            <v:imagedata r:id="rId61" o:title=""/>
            <v:path o:connecttype="segments"/>
          </v:shape>
          <o:OLEObject Type="Embed" ProgID="Equation.DSMT4" ShapeID="Q230719000659_x0000_i1027" DrawAspect="Content" ObjectID="_1765272764" r:id="rId62"/>
        </w:object>
      </w:r>
      <w:r w:rsidRPr="0088545C">
        <w:rPr>
          <w:rFonts w:hint="eastAsia"/>
        </w:rPr>
        <w:t>及</w:t>
      </w:r>
      <w:r>
        <w:object w:dxaOrig="810" w:dyaOrig="360" w14:anchorId="255E4E80">
          <v:shape id="Q230719000659_x0000_i1028" o:spid="_x0000_i1052" type="#_x0000_t75" style="width:40.8pt;height:18pt" o:ole="">
            <v:imagedata r:id="rId63" o:title=""/>
            <v:path o:connecttype="segments"/>
          </v:shape>
          <o:OLEObject Type="Embed" ProgID="Equation.DSMT4" ShapeID="Q230719000659_x0000_i1028" DrawAspect="Content" ObjectID="_1765272765" r:id="rId64"/>
        </w:object>
      </w:r>
      <w:r w:rsidRPr="0088545C">
        <w:rPr>
          <w:rFonts w:hint="eastAsia"/>
        </w:rPr>
        <w:t>三點。試選出正確的選項。</w:t>
      </w:r>
      <w:r>
        <w:t xml:space="preserve">　</w:t>
      </w:r>
    </w:p>
    <w:p w14:paraId="2FC9BAED" w14:textId="77777777" w:rsidR="0011434D" w:rsidRPr="0011434D" w:rsidRDefault="008E6B7C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w:r>
        <w:t>(1)</w:t>
      </w:r>
      <w:bookmarkStart w:id="31" w:name="QQ230719000659_1_1"/>
      <w:r w:rsidR="00413867" w:rsidRPr="0088545C">
        <w:rPr>
          <w:rFonts w:hint="eastAsia"/>
        </w:rPr>
        <w:t>向量</w:t>
      </w:r>
      <w:r w:rsidR="00413867">
        <w:object w:dxaOrig="705" w:dyaOrig="360" w14:anchorId="2DF645EA">
          <v:shape id="Q230719000659_x0000_i1029" o:spid="_x0000_i1053" type="#_x0000_t75" style="width:35.4pt;height:18pt" o:ole="">
            <v:imagedata r:id="rId65" o:title=""/>
            <v:path o:connecttype="segments"/>
          </v:shape>
          <o:OLEObject Type="Embed" ProgID="Equation.DSMT4" ShapeID="Q230719000659_x0000_i1029" DrawAspect="Content" ObjectID="_1765272766" r:id="rId66"/>
        </w:object>
      </w:r>
      <w:r w:rsidR="00413867" w:rsidRPr="0088545C">
        <w:rPr>
          <w:rFonts w:hint="eastAsia"/>
        </w:rPr>
        <w:t>與平面</w:t>
      </w:r>
      <w:r w:rsidR="00413867">
        <w:object w:dxaOrig="225" w:dyaOrig="240" w14:anchorId="5BE4EB70">
          <v:shape id="Q230719000659_x0000_i1030" o:spid="_x0000_i1054" type="#_x0000_t75" style="width:11.4pt;height:12pt" o:ole="">
            <v:imagedata r:id="rId67" o:title=""/>
            <v:path o:connecttype="segments"/>
          </v:shape>
          <o:OLEObject Type="Embed" ProgID="Equation.DSMT4" ShapeID="Q230719000659_x0000_i1030" DrawAspect="Content" ObjectID="_1765272767" r:id="rId68"/>
        </w:object>
      </w:r>
      <w:r w:rsidR="00413867" w:rsidRPr="0088545C">
        <w:rPr>
          <w:rFonts w:hint="eastAsia"/>
        </w:rPr>
        <w:t>垂直</w:t>
      </w:r>
      <w:r w:rsidR="00413867">
        <w:t xml:space="preserve">　</w:t>
      </w:r>
      <w:bookmarkEnd w:id="31"/>
    </w:p>
    <w:p w14:paraId="60A7D9FE" w14:textId="2CB7170A" w:rsidR="0011434D" w:rsidRPr="0011434D" w:rsidRDefault="008E6B7C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w:r>
        <w:t>(2)</w:t>
      </w:r>
      <w:bookmarkStart w:id="32" w:name="QQ230719000659_1_2"/>
      <w:r w:rsidR="00413867" w:rsidRPr="0088545C">
        <w:rPr>
          <w:rFonts w:hint="eastAsia"/>
        </w:rPr>
        <w:t>平面</w:t>
      </w:r>
      <w:r w:rsidR="00413867">
        <w:object w:dxaOrig="225" w:dyaOrig="240" w14:anchorId="782901D3">
          <v:shape id="Q230719000659_x0000_i1031" o:spid="_x0000_i1055" type="#_x0000_t75" style="width:11.4pt;height:12pt" o:ole="">
            <v:imagedata r:id="rId69" o:title=""/>
            <v:path o:connecttype="segments"/>
          </v:shape>
          <o:OLEObject Type="Embed" ProgID="Equation.DSMT4" ShapeID="Q230719000659_x0000_i1031" DrawAspect="Content" ObjectID="_1765272768" r:id="rId70"/>
        </w:object>
      </w:r>
      <w:r w:rsidR="00413867" w:rsidRPr="0088545C">
        <w:rPr>
          <w:rFonts w:hint="eastAsia"/>
        </w:rPr>
        <w:t>與</w:t>
      </w:r>
      <w:r w:rsidR="00F2696C" w:rsidRPr="00F2696C">
        <w:rPr>
          <w:i/>
          <w:iCs/>
        </w:rPr>
        <w:t>y</w:t>
      </w:r>
      <w:r w:rsidR="00EE20C4">
        <w:rPr>
          <w:i/>
          <w:iCs/>
        </w:rPr>
        <w:t xml:space="preserve"> </w:t>
      </w:r>
      <w:r w:rsidR="00F2696C" w:rsidRPr="00F2696C">
        <w:rPr>
          <w:i/>
          <w:iCs/>
        </w:rPr>
        <w:t>z</w:t>
      </w:r>
      <w:r w:rsidR="00413867" w:rsidRPr="0088545C">
        <w:rPr>
          <w:rFonts w:hint="eastAsia"/>
        </w:rPr>
        <w:t>平面垂直</w:t>
      </w:r>
      <w:r w:rsidR="00413867">
        <w:t xml:space="preserve">　</w:t>
      </w:r>
      <w:bookmarkEnd w:id="32"/>
    </w:p>
    <w:p w14:paraId="41646C0B" w14:textId="7451CB86" w:rsidR="0011434D" w:rsidRPr="0011434D" w:rsidRDefault="008E6B7C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w:r>
        <w:t>(3)</w:t>
      </w:r>
      <w:bookmarkStart w:id="33" w:name="QQ230719000659_1_3"/>
      <w:r w:rsidR="00413867" w:rsidRPr="0088545C">
        <w:rPr>
          <w:rFonts w:hint="eastAsia"/>
        </w:rPr>
        <w:t>點</w:t>
      </w:r>
      <w:r w:rsidR="00EE20C4">
        <w:t>(2,4,6)</w:t>
      </w:r>
      <w:r w:rsidR="00413867" w:rsidRPr="0088545C">
        <w:rPr>
          <w:rFonts w:hint="eastAsia"/>
        </w:rPr>
        <w:t>在平面</w:t>
      </w:r>
      <w:r w:rsidR="00413867">
        <w:object w:dxaOrig="225" w:dyaOrig="240" w14:anchorId="5BA7BBCA">
          <v:shape id="Q230719000659_x0000_i1034" o:spid="_x0000_i1056" type="#_x0000_t75" style="width:11.4pt;height:12pt" o:ole="">
            <v:imagedata r:id="rId71" o:title=""/>
            <v:path o:connecttype="segments"/>
          </v:shape>
          <o:OLEObject Type="Embed" ProgID="Equation.DSMT4" ShapeID="Q230719000659_x0000_i1034" DrawAspect="Content" ObjectID="_1765272769" r:id="rId72"/>
        </w:object>
      </w:r>
      <w:r w:rsidR="00413867" w:rsidRPr="0088545C">
        <w:rPr>
          <w:rFonts w:hint="eastAsia"/>
        </w:rPr>
        <w:t>上</w:t>
      </w:r>
      <w:r w:rsidR="00413867">
        <w:t xml:space="preserve">　</w:t>
      </w:r>
      <w:bookmarkEnd w:id="33"/>
    </w:p>
    <w:p w14:paraId="25FF70FE" w14:textId="77777777" w:rsidR="0011434D" w:rsidRPr="0011434D" w:rsidRDefault="008E6B7C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w:r>
        <w:t>(4)</w:t>
      </w:r>
      <w:bookmarkStart w:id="34" w:name="QQ230719000659_1_4"/>
      <w:r w:rsidR="00413867" w:rsidRPr="0088545C">
        <w:rPr>
          <w:rFonts w:hint="eastAsia"/>
        </w:rPr>
        <w:t>平面</w:t>
      </w:r>
      <w:r w:rsidR="00413867">
        <w:object w:dxaOrig="225" w:dyaOrig="240" w14:anchorId="4CDC1052">
          <v:shape id="Q230719000659_x0000_i1035" o:spid="_x0000_i1057" type="#_x0000_t75" style="width:11.4pt;height:12pt" o:ole="">
            <v:imagedata r:id="rId73" o:title=""/>
            <v:path o:connecttype="segments"/>
          </v:shape>
          <o:OLEObject Type="Embed" ProgID="Equation.DSMT4" ShapeID="Q230719000659_x0000_i1035" DrawAspect="Content" ObjectID="_1765272770" r:id="rId74"/>
        </w:object>
      </w:r>
      <w:r w:rsidR="00413867" w:rsidRPr="0088545C">
        <w:rPr>
          <w:rFonts w:hint="eastAsia"/>
        </w:rPr>
        <w:t>包含</w:t>
      </w:r>
      <w:r w:rsidR="00413867">
        <w:object w:dxaOrig="195" w:dyaOrig="195" w14:anchorId="316AEEC2">
          <v:shape id="Q230719000659_x0000_i1036" o:spid="_x0000_i1058" type="#_x0000_t75" style="width:9.6pt;height:9.6pt" o:ole="">
            <v:imagedata r:id="rId75" o:title=""/>
            <v:path o:connecttype="segments"/>
          </v:shape>
          <o:OLEObject Type="Embed" ProgID="Equation.DSMT4" ShapeID="Q230719000659_x0000_i1036" DrawAspect="Content" ObjectID="_1765272771" r:id="rId76"/>
        </w:object>
      </w:r>
      <w:r w:rsidR="00413867" w:rsidRPr="0088545C">
        <w:rPr>
          <w:rFonts w:hint="eastAsia"/>
        </w:rPr>
        <w:t>軸</w:t>
      </w:r>
      <w:r w:rsidR="00413867">
        <w:t xml:space="preserve">　</w:t>
      </w:r>
      <w:bookmarkEnd w:id="34"/>
    </w:p>
    <w:p w14:paraId="25710B3C" w14:textId="33C5B16F" w:rsidR="00413867" w:rsidRDefault="008E6B7C" w:rsidP="0011434D">
      <w:pPr>
        <w:snapToGrid w:val="0"/>
        <w:spacing w:line="286" w:lineRule="auto"/>
        <w:ind w:left="480"/>
        <w:textAlignment w:val="center"/>
      </w:pPr>
      <w:r>
        <w:t>(5)</w:t>
      </w:r>
      <w:r w:rsidR="00413867" w:rsidRPr="0088545C">
        <w:rPr>
          <w:rFonts w:hint="eastAsia"/>
        </w:rPr>
        <w:t>點</w:t>
      </w:r>
      <w:r w:rsidR="00413867">
        <w:object w:dxaOrig="630" w:dyaOrig="360" w14:anchorId="6E566190">
          <v:shape id="Q230719000659_x0000_i1037" o:spid="_x0000_i1059" type="#_x0000_t75" style="width:31.8pt;height:18pt" o:ole="">
            <v:imagedata r:id="rId77" o:title=""/>
            <v:path o:connecttype="segments"/>
          </v:shape>
          <o:OLEObject Type="Embed" ProgID="Equation.DSMT4" ShapeID="Q230719000659_x0000_i1037" DrawAspect="Content" ObjectID="_1765272772" r:id="rId78"/>
        </w:object>
      </w:r>
      <w:r w:rsidR="00413867" w:rsidRPr="0088545C">
        <w:rPr>
          <w:rFonts w:hint="eastAsia"/>
        </w:rPr>
        <w:t>到平面</w:t>
      </w:r>
      <w:r w:rsidR="00413867">
        <w:object w:dxaOrig="225" w:dyaOrig="240" w14:anchorId="02E9D065">
          <v:shape id="Q230719000659_x0000_i1038" o:spid="_x0000_i1060" type="#_x0000_t75" style="width:11.4pt;height:12pt" o:ole="">
            <v:imagedata r:id="rId79" o:title=""/>
            <v:path o:connecttype="segments"/>
          </v:shape>
          <o:OLEObject Type="Embed" ProgID="Equation.DSMT4" ShapeID="Q230719000659_x0000_i1038" DrawAspect="Content" ObjectID="_1765272773" r:id="rId80"/>
        </w:object>
      </w:r>
      <w:r w:rsidR="00413867" w:rsidRPr="0088545C">
        <w:rPr>
          <w:rFonts w:hint="eastAsia"/>
        </w:rPr>
        <w:t>的距離是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</m:oMath>
    </w:p>
    <w:p w14:paraId="056E8904" w14:textId="051EF1A9" w:rsidR="0011434D" w:rsidRDefault="0011434D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0F298CAE" w14:textId="77777777" w:rsidR="00930445" w:rsidRPr="00413867" w:rsidRDefault="00930445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55DC1DF3" w14:textId="4ADD1216" w:rsidR="00413867" w:rsidRPr="0011434D" w:rsidRDefault="00413867" w:rsidP="0011434D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bookmarkStart w:id="35" w:name="QQ230719001297_1_H"/>
      <w:bookmarkStart w:id="36" w:name="QQ230719001297"/>
      <w:r w:rsidRPr="00104D19">
        <w:rPr>
          <w:rFonts w:hint="eastAsia"/>
        </w:rPr>
        <w:t>如示意圖，四面體</w:t>
      </w:r>
      <w:r>
        <w:object w:dxaOrig="660" w:dyaOrig="270" w14:anchorId="6CC0FC42">
          <v:shape id="Q230719001297Q230719001297_x0000_i1025" o:spid="_x0000_i1061" type="#_x0000_t75" style="width:33pt;height:13.8pt" o:ole="">
            <v:imagedata r:id="rId81" o:title=""/>
            <v:path o:connecttype="segments"/>
          </v:shape>
          <o:OLEObject Type="Embed" ProgID="Equation.DSMT4" ShapeID="Q230719001297Q230719001297_x0000_i1025" DrawAspect="Content" ObjectID="_1765272774" r:id="rId82"/>
        </w:object>
      </w:r>
      <w:r w:rsidRPr="00104D19">
        <w:rPr>
          <w:rFonts w:hint="eastAsia"/>
        </w:rPr>
        <w:t>中，△</w:t>
      </w:r>
      <w:r>
        <w:object w:dxaOrig="495" w:dyaOrig="270" w14:anchorId="429A629E">
          <v:shape id="Q230719001297_x0000_i1026" o:spid="_x0000_i1062" type="#_x0000_t75" style="width:24.6pt;height:13.8pt" o:ole="">
            <v:imagedata r:id="rId83" o:title=""/>
            <v:path o:connecttype="segments"/>
          </v:shape>
          <o:OLEObject Type="Embed" ProgID="Equation.DSMT4" ShapeID="Q230719001297_x0000_i1026" DrawAspect="Content" ObjectID="_1765272775" r:id="rId84"/>
        </w:object>
      </w:r>
      <w:r w:rsidRPr="00104D19">
        <w:rPr>
          <w:rFonts w:hint="eastAsia"/>
        </w:rPr>
        <w:t>和△</w:t>
      </w:r>
      <w:r>
        <w:object w:dxaOrig="525" w:dyaOrig="270" w14:anchorId="37C61DF1">
          <v:shape id="Q230719001297_x0000_i1027" o:spid="_x0000_i1063" type="#_x0000_t75" style="width:26.4pt;height:13.8pt" o:ole="">
            <v:imagedata r:id="rId85" o:title=""/>
            <v:path o:connecttype="segments"/>
          </v:shape>
          <o:OLEObject Type="Embed" ProgID="Equation.DSMT4" ShapeID="Q230719001297_x0000_i1027" DrawAspect="Content" ObjectID="_1765272776" r:id="rId86"/>
        </w:object>
      </w:r>
      <w:r w:rsidRPr="00104D19">
        <w:rPr>
          <w:rFonts w:hint="eastAsia"/>
        </w:rPr>
        <w:t>均為正三角形，</w:t>
      </w:r>
      <w:r>
        <w:object w:dxaOrig="1215" w:dyaOrig="270" w14:anchorId="46777886">
          <v:shape id="Q230719001297_x0000_i1028" o:spid="_x0000_i1064" type="#_x0000_t75" style="width:60.6pt;height:13.8pt" o:ole="">
            <v:imagedata r:id="rId87" o:title=""/>
            <v:path o:connecttype="segments"/>
          </v:shape>
          <o:OLEObject Type="Embed" ProgID="Equation.DSMT4" ShapeID="Q230719001297_x0000_i1028" DrawAspect="Content" ObjectID="_1765272777" r:id="rId88"/>
        </w:object>
      </w:r>
      <w:r w:rsidRPr="00104D19">
        <w:rPr>
          <w:rFonts w:hint="eastAsia"/>
        </w:rPr>
        <w:t>。試選出正確的選項。</w:t>
      </w:r>
      <w:bookmarkEnd w:id="35"/>
    </w:p>
    <w:p w14:paraId="5D8AEE0F" w14:textId="6C4E4182" w:rsidR="0011434D" w:rsidRDefault="0011434D" w:rsidP="00413867">
      <w:pPr>
        <w:snapToGrid w:val="0"/>
        <w:spacing w:line="286" w:lineRule="auto"/>
        <w:ind w:left="480"/>
        <w:textAlignment w:val="center"/>
      </w:pPr>
      <w:r w:rsidRPr="00104D19">
        <w:rPr>
          <w:noProof/>
        </w:rPr>
        <w:drawing>
          <wp:anchor distT="0" distB="0" distL="114300" distR="114300" simplePos="0" relativeHeight="251659264" behindDoc="0" locked="0" layoutInCell="1" allowOverlap="1" wp14:anchorId="596A93A8" wp14:editId="113419EE">
            <wp:simplePos x="0" y="0"/>
            <wp:positionH relativeFrom="margin">
              <wp:align>right</wp:align>
            </wp:positionH>
            <wp:positionV relativeFrom="paragraph">
              <wp:posOffset>85090</wp:posOffset>
            </wp:positionV>
            <wp:extent cx="1258824" cy="1103376"/>
            <wp:effectExtent l="0" t="0" r="0" b="1905"/>
            <wp:wrapSquare wrapText="bothSides"/>
            <wp:docPr id="5" name="圖片 5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824" cy="11033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E6B7C">
        <w:t>(1)</w:t>
      </w:r>
      <w:bookmarkStart w:id="37" w:name="QQ230719001297_1_1"/>
      <w:r w:rsidR="00413867">
        <w:object w:dxaOrig="900" w:dyaOrig="330" w14:anchorId="70577B94">
          <v:shape id="Q230719001297Q230719001297_x0000_i1029" o:spid="_x0000_i1065" type="#_x0000_t75" style="width:45pt;height:16.8pt" o:ole="">
            <v:imagedata r:id="rId90" o:title=""/>
            <v:path o:connecttype="segments"/>
          </v:shape>
          <o:OLEObject Type="Embed" ProgID="Equation.DSMT4" ShapeID="Q230719001297Q230719001297_x0000_i1029" DrawAspect="Content" ObjectID="_1765272778" r:id="rId91"/>
        </w:object>
      </w:r>
      <w:r w:rsidR="00413867">
        <w:t xml:space="preserve">　</w:t>
      </w:r>
      <w:bookmarkEnd w:id="37"/>
    </w:p>
    <w:p w14:paraId="45849F7E" w14:textId="77777777" w:rsidR="0011434D" w:rsidRDefault="008E6B7C" w:rsidP="00413867">
      <w:pPr>
        <w:snapToGrid w:val="0"/>
        <w:spacing w:line="286" w:lineRule="auto"/>
        <w:ind w:left="480"/>
        <w:textAlignment w:val="center"/>
      </w:pPr>
      <w:r>
        <w:t>(2)</w:t>
      </w:r>
      <w:bookmarkStart w:id="38" w:name="QQ230719001297_1_2"/>
      <w:r w:rsidR="00413867" w:rsidRPr="00104D19">
        <w:rPr>
          <w:rFonts w:hint="eastAsia"/>
        </w:rPr>
        <w:t>△</w:t>
      </w:r>
      <w:r w:rsidR="00413867">
        <w:object w:dxaOrig="525" w:dyaOrig="270" w14:anchorId="672CC0DE">
          <v:shape id="Q230719001297_x0000_i1030" o:spid="_x0000_i1066" type="#_x0000_t75" style="width:26.4pt;height:13.8pt" o:ole="">
            <v:imagedata r:id="rId92" o:title=""/>
            <v:path o:connecttype="segments"/>
          </v:shape>
          <o:OLEObject Type="Embed" ProgID="Equation.DSMT4" ShapeID="Q230719001297_x0000_i1030" DrawAspect="Content" ObjectID="_1765272779" r:id="rId93"/>
        </w:object>
      </w:r>
      <w:r w:rsidR="00413867" w:rsidRPr="00104D19">
        <w:rPr>
          <w:rFonts w:hint="eastAsia"/>
        </w:rPr>
        <w:t>是等腰三角形</w:t>
      </w:r>
      <w:r w:rsidR="00413867">
        <w:t xml:space="preserve">　</w:t>
      </w:r>
      <w:bookmarkEnd w:id="38"/>
    </w:p>
    <w:p w14:paraId="4916D40C" w14:textId="262B5B6F" w:rsidR="0011434D" w:rsidRDefault="008E6B7C" w:rsidP="00413867">
      <w:pPr>
        <w:snapToGrid w:val="0"/>
        <w:spacing w:line="286" w:lineRule="auto"/>
        <w:ind w:left="480"/>
        <w:textAlignment w:val="center"/>
      </w:pPr>
      <w:r>
        <w:t>(3)</w:t>
      </w:r>
      <w:bookmarkStart w:id="39" w:name="QQ230719001297_1_3"/>
      <w:r w:rsidR="00413867" w:rsidRPr="00104D19">
        <w:rPr>
          <w:rFonts w:hint="eastAsia"/>
        </w:rPr>
        <w:t>△</w:t>
      </w:r>
      <w:r w:rsidR="00413867">
        <w:object w:dxaOrig="525" w:dyaOrig="270" w14:anchorId="3AEFF843">
          <v:shape id="Q230719001297_x0000_i1031" o:spid="_x0000_i1067" type="#_x0000_t75" style="width:26.4pt;height:13.8pt" o:ole="">
            <v:imagedata r:id="rId94" o:title=""/>
            <v:path o:connecttype="segments"/>
          </v:shape>
          <o:OLEObject Type="Embed" ProgID="Equation.DSMT4" ShapeID="Q230719001297_x0000_i1031" DrawAspect="Content" ObjectID="_1765272780" r:id="rId95"/>
        </w:object>
      </w:r>
      <w:r w:rsidR="00413867" w:rsidRPr="00104D19">
        <w:rPr>
          <w:rFonts w:hint="eastAsia"/>
        </w:rPr>
        <w:t>的面積</w:t>
      </w:r>
      <w:r w:rsidR="00EE20C4">
        <w:rPr>
          <w:rFonts w:hint="eastAsia"/>
        </w:rPr>
        <w:t>小</w:t>
      </w:r>
      <w:r w:rsidR="00413867" w:rsidRPr="00104D19">
        <w:rPr>
          <w:rFonts w:hint="eastAsia"/>
        </w:rPr>
        <w:t>於△</w:t>
      </w:r>
      <w:r w:rsidR="00413867">
        <w:object w:dxaOrig="495" w:dyaOrig="270" w14:anchorId="23140699">
          <v:shape id="Q230719001297_x0000_i1032" o:spid="_x0000_i1068" type="#_x0000_t75" style="width:24.6pt;height:13.8pt" o:ole="">
            <v:imagedata r:id="rId96" o:title=""/>
            <v:path o:connecttype="segments"/>
          </v:shape>
          <o:OLEObject Type="Embed" ProgID="Equation.DSMT4" ShapeID="Q230719001297_x0000_i1032" DrawAspect="Content" ObjectID="_1765272781" r:id="rId97"/>
        </w:object>
      </w:r>
      <w:r w:rsidR="00413867" w:rsidRPr="00104D19">
        <w:rPr>
          <w:rFonts w:hint="eastAsia"/>
        </w:rPr>
        <w:t>的面積</w:t>
      </w:r>
      <w:r w:rsidR="00413867">
        <w:t xml:space="preserve">　</w:t>
      </w:r>
      <w:bookmarkEnd w:id="39"/>
    </w:p>
    <w:p w14:paraId="03D4AB37" w14:textId="77777777" w:rsidR="0011434D" w:rsidRDefault="008E6B7C" w:rsidP="00413867">
      <w:pPr>
        <w:snapToGrid w:val="0"/>
        <w:spacing w:line="286" w:lineRule="auto"/>
        <w:ind w:left="480"/>
        <w:textAlignment w:val="center"/>
      </w:pPr>
      <w:r>
        <w:t>(4)</w:t>
      </w:r>
      <w:bookmarkStart w:id="40" w:name="QQ230719001297_1_4"/>
      <w:r w:rsidR="00413867">
        <w:object w:dxaOrig="1170" w:dyaOrig="270" w14:anchorId="524DD068">
          <v:shape id="Q230719001297_x0000_i1033" o:spid="_x0000_i1069" type="#_x0000_t75" style="width:58.8pt;height:13.8pt" o:ole="">
            <v:imagedata r:id="rId98" o:title=""/>
            <v:path o:connecttype="segments"/>
          </v:shape>
          <o:OLEObject Type="Embed" ProgID="Equation.DSMT4" ShapeID="Q230719001297_x0000_i1033" DrawAspect="Content" ObjectID="_1765272782" r:id="rId99"/>
        </w:object>
      </w:r>
      <w:r w:rsidR="00413867">
        <w:t xml:space="preserve">　</w:t>
      </w:r>
      <w:bookmarkEnd w:id="40"/>
    </w:p>
    <w:p w14:paraId="070A513B" w14:textId="668E85D9" w:rsidR="00413867" w:rsidRDefault="008E6B7C" w:rsidP="00413867">
      <w:pPr>
        <w:snapToGrid w:val="0"/>
        <w:spacing w:line="286" w:lineRule="auto"/>
        <w:ind w:left="480"/>
        <w:textAlignment w:val="center"/>
      </w:pPr>
      <w:r>
        <w:t>(5)</w:t>
      </w:r>
      <w:bookmarkStart w:id="41" w:name="QQ230719001297_1_5"/>
      <w:r w:rsidR="00413867" w:rsidRPr="00104D19">
        <w:rPr>
          <w:rFonts w:hint="eastAsia"/>
        </w:rPr>
        <w:t>平面</w:t>
      </w:r>
      <w:r w:rsidR="00413867">
        <w:object w:dxaOrig="495" w:dyaOrig="270" w14:anchorId="0E4101CC">
          <v:shape id="Q230719001297_x0000_i1034" o:spid="_x0000_i1070" type="#_x0000_t75" style="width:24.6pt;height:13.8pt" o:ole="">
            <v:imagedata r:id="rId100" o:title=""/>
            <v:path o:connecttype="segments"/>
          </v:shape>
          <o:OLEObject Type="Embed" ProgID="Equation.DSMT4" ShapeID="Q230719001297_x0000_i1034" DrawAspect="Content" ObjectID="_1765272783" r:id="rId101"/>
        </w:object>
      </w:r>
      <w:r w:rsidR="00413867" w:rsidRPr="00104D19">
        <w:rPr>
          <w:rFonts w:hint="eastAsia"/>
        </w:rPr>
        <w:t>和平面</w:t>
      </w:r>
      <w:r w:rsidR="00413867">
        <w:object w:dxaOrig="525" w:dyaOrig="270" w14:anchorId="6EEEA4AE">
          <v:shape id="Q230719001297_x0000_i1035" o:spid="_x0000_i1071" type="#_x0000_t75" style="width:26.4pt;height:13.8pt" o:ole="">
            <v:imagedata r:id="rId102" o:title=""/>
            <v:path o:connecttype="segments"/>
          </v:shape>
          <o:OLEObject Type="Embed" ProgID="Equation.DSMT4" ShapeID="Q230719001297_x0000_i1035" DrawAspect="Content" ObjectID="_1765272784" r:id="rId103"/>
        </w:object>
      </w:r>
      <w:r w:rsidR="00413867" w:rsidRPr="00104D19">
        <w:rPr>
          <w:rFonts w:hint="eastAsia"/>
        </w:rPr>
        <w:t>的夾角（以銳角計）</w:t>
      </w:r>
      <w:r w:rsidR="00EE20C4">
        <w:rPr>
          <w:rFonts w:hint="eastAsia"/>
        </w:rPr>
        <w:t>等</w:t>
      </w:r>
      <w:r w:rsidR="00413867" w:rsidRPr="00104D19">
        <w:rPr>
          <w:rFonts w:hint="eastAsia"/>
        </w:rPr>
        <w:t>於</w:t>
      </w:r>
      <w:r w:rsidR="00413867">
        <w:object w:dxaOrig="390" w:dyaOrig="270" w14:anchorId="5430A28B">
          <v:shape id="Q230719001297_x0000_i1036" o:spid="_x0000_i1072" type="#_x0000_t75" style="width:19.8pt;height:13.8pt" o:ole="">
            <v:imagedata r:id="rId104" o:title=""/>
            <v:path o:connecttype="segments"/>
          </v:shape>
          <o:OLEObject Type="Embed" ProgID="Equation.DSMT4" ShapeID="Q230719001297_x0000_i1036" DrawAspect="Content" ObjectID="_1765272785" r:id="rId105"/>
        </w:object>
      </w:r>
      <w:r w:rsidR="00413867">
        <w:t xml:space="preserve">　</w:t>
      </w:r>
      <w:bookmarkEnd w:id="36"/>
      <w:bookmarkEnd w:id="41"/>
    </w:p>
    <w:p w14:paraId="4B5A16ED" w14:textId="0C28045B" w:rsidR="0011434D" w:rsidRDefault="0011434D" w:rsidP="00413867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763BCD27" w14:textId="77777777" w:rsidR="00930445" w:rsidRDefault="00930445" w:rsidP="00413867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3E4DA616" w14:textId="77777777" w:rsidR="0011434D" w:rsidRPr="0011434D" w:rsidRDefault="00413867" w:rsidP="00413867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104D19">
        <w:rPr>
          <w:rFonts w:hint="eastAsia"/>
        </w:rPr>
        <w:t>某地區衛生機構成功訪問了</w:t>
      </w:r>
      <w:r>
        <w:object w:dxaOrig="405" w:dyaOrig="270" w14:anchorId="0B6FC691">
          <v:shape id="Q230719001298Q230719001298_x0000_i1025" o:spid="_x0000_i1073" type="#_x0000_t75" style="width:20.4pt;height:13.8pt" o:ole="">
            <v:imagedata r:id="rId106" o:title=""/>
            <v:path o:connecttype="segments"/>
          </v:shape>
          <o:OLEObject Type="Embed" ProgID="Equation.DSMT4" ShapeID="Q230719001298Q230719001298_x0000_i1025" DrawAspect="Content" ObjectID="_1765272786" r:id="rId107"/>
        </w:object>
      </w:r>
      <w:r w:rsidRPr="00104D19">
        <w:rPr>
          <w:rFonts w:hint="eastAsia"/>
        </w:rPr>
        <w:t>人，其中年齡為</w:t>
      </w:r>
      <w:r>
        <w:object w:dxaOrig="705" w:dyaOrig="270" w14:anchorId="5A217028">
          <v:shape id="Q230719001298_x0000_i1026" o:spid="_x0000_i1074" type="#_x0000_t75" style="width:35.4pt;height:13.8pt" o:ole="">
            <v:imagedata r:id="rId108" o:title=""/>
            <v:path o:connecttype="segments"/>
          </v:shape>
          <o:OLEObject Type="Embed" ProgID="Equation.DSMT4" ShapeID="Q230719001298_x0000_i1026" DrawAspect="Content" ObjectID="_1765272787" r:id="rId109"/>
        </w:object>
      </w:r>
      <w:r w:rsidRPr="00104D19">
        <w:rPr>
          <w:rFonts w:hint="eastAsia"/>
        </w:rPr>
        <w:t>歲及</w:t>
      </w:r>
      <w:r>
        <w:object w:dxaOrig="300" w:dyaOrig="270" w14:anchorId="4FD8934F">
          <v:shape id="Q230719001298_x0000_i1027" o:spid="_x0000_i1075" type="#_x0000_t75" style="width:15pt;height:13.8pt" o:ole="">
            <v:imagedata r:id="rId110" o:title=""/>
            <v:path o:connecttype="segments"/>
          </v:shape>
          <o:OLEObject Type="Embed" ProgID="Equation.DSMT4" ShapeID="Q230719001298_x0000_i1027" DrawAspect="Content" ObjectID="_1765272788" r:id="rId111"/>
        </w:object>
      </w:r>
      <w:r w:rsidRPr="00104D19">
        <w:rPr>
          <w:rFonts w:hint="eastAsia"/>
        </w:rPr>
        <w:t>歲（含）以上者分別有</w:t>
      </w:r>
      <w:r>
        <w:object w:dxaOrig="405" w:dyaOrig="270" w14:anchorId="4298234D">
          <v:shape id="Q230719001298_x0000_i1028" o:spid="_x0000_i1076" type="#_x0000_t75" style="width:20.4pt;height:13.8pt" o:ole="">
            <v:imagedata r:id="rId112" o:title=""/>
            <v:path o:connecttype="segments"/>
          </v:shape>
          <o:OLEObject Type="Embed" ProgID="Equation.DSMT4" ShapeID="Q230719001298_x0000_i1028" DrawAspect="Content" ObjectID="_1765272789" r:id="rId113"/>
        </w:object>
      </w:r>
      <w:r w:rsidRPr="00104D19">
        <w:rPr>
          <w:rFonts w:hint="eastAsia"/>
        </w:rPr>
        <w:t>名及</w:t>
      </w:r>
      <w:r>
        <w:object w:dxaOrig="405" w:dyaOrig="270" w14:anchorId="618F2680">
          <v:shape id="Q230719001298_x0000_i1029" o:spid="_x0000_i1077" type="#_x0000_t75" style="width:20.4pt;height:13.8pt" o:ole="">
            <v:imagedata r:id="rId114" o:title=""/>
            <v:path o:connecttype="segments"/>
          </v:shape>
          <o:OLEObject Type="Embed" ProgID="Equation.DSMT4" ShapeID="Q230719001298_x0000_i1029" DrawAspect="Content" ObjectID="_1765272790" r:id="rId115"/>
        </w:object>
      </w:r>
      <w:r w:rsidRPr="00104D19">
        <w:rPr>
          <w:rFonts w:hint="eastAsia"/>
        </w:rPr>
        <w:t>名。這</w:t>
      </w:r>
      <w:r>
        <w:object w:dxaOrig="405" w:dyaOrig="270" w14:anchorId="4BC4DB0F">
          <v:shape id="Q230719001298_x0000_i1030" o:spid="_x0000_i1078" type="#_x0000_t75" style="width:20.4pt;height:13.8pt" o:ole="">
            <v:imagedata r:id="rId116" o:title=""/>
            <v:path o:connecttype="segments"/>
          </v:shape>
          <o:OLEObject Type="Embed" ProgID="Equation.DSMT4" ShapeID="Q230719001298_x0000_i1030" DrawAspect="Content" ObjectID="_1765272791" r:id="rId117"/>
        </w:object>
      </w:r>
      <w:r w:rsidRPr="00104D19">
        <w:rPr>
          <w:rFonts w:hint="eastAsia"/>
        </w:rPr>
        <w:t>名受訪者中，</w:t>
      </w:r>
      <w:r>
        <w:object w:dxaOrig="390" w:dyaOrig="270" w14:anchorId="5A14B121">
          <v:shape id="Q230719001298_x0000_i1031" o:spid="_x0000_i1079" type="#_x0000_t75" style="width:19.8pt;height:13.8pt" o:ole="">
            <v:imagedata r:id="rId118" o:title=""/>
            <v:path o:connecttype="segments"/>
          </v:shape>
          <o:OLEObject Type="Embed" ProgID="Equation.DSMT4" ShapeID="Q230719001298_x0000_i1031" DrawAspect="Content" ObjectID="_1765272792" r:id="rId119"/>
        </w:object>
      </w:r>
      <w:r w:rsidRPr="00104D19">
        <w:rPr>
          <w:rFonts w:hint="eastAsia"/>
        </w:rPr>
        <w:t>名曾做過大腸癌篩檢，其中有</w:t>
      </w:r>
      <w:r>
        <w:object w:dxaOrig="285" w:dyaOrig="270" w14:anchorId="66DC214B">
          <v:shape id="Q230719001298_x0000_i1032" o:spid="_x0000_i1080" type="#_x0000_t75" style="width:14.4pt;height:13.8pt" o:ole="">
            <v:imagedata r:id="rId120" o:title=""/>
            <v:path o:connecttype="segments"/>
          </v:shape>
          <o:OLEObject Type="Embed" ProgID="Equation.DSMT4" ShapeID="Q230719001298_x0000_i1032" DrawAspect="Content" ObjectID="_1765272793" r:id="rId121"/>
        </w:object>
      </w:r>
      <w:r w:rsidRPr="00104D19">
        <w:rPr>
          <w:rFonts w:hint="eastAsia"/>
        </w:rPr>
        <w:t>名是在一年之前做的，有</w:t>
      </w:r>
      <w:r>
        <w:object w:dxaOrig="285" w:dyaOrig="270" w14:anchorId="25F62013">
          <v:shape id="Q230719001298_x0000_i1033" o:spid="_x0000_i1081" type="#_x0000_t75" style="width:14.4pt;height:13.8pt" o:ole="">
            <v:imagedata r:id="rId122" o:title=""/>
            <v:path o:connecttype="segments"/>
          </v:shape>
          <o:OLEObject Type="Embed" ProgID="Equation.DSMT4" ShapeID="Q230719001298_x0000_i1033" DrawAspect="Content" ObjectID="_1765272794" r:id="rId123"/>
        </w:object>
      </w:r>
      <w:r w:rsidRPr="00104D19">
        <w:rPr>
          <w:rFonts w:hint="eastAsia"/>
        </w:rPr>
        <w:t>名是在一年之內做的。已知受訪者中，</w:t>
      </w:r>
      <w:r>
        <w:object w:dxaOrig="300" w:dyaOrig="270" w14:anchorId="6E394CF8">
          <v:shape id="Q230719001298_x0000_i1034" o:spid="_x0000_i1082" type="#_x0000_t75" style="width:15pt;height:13.8pt" o:ole="">
            <v:imagedata r:id="rId124" o:title=""/>
            <v:path o:connecttype="segments"/>
          </v:shape>
          <o:OLEObject Type="Embed" ProgID="Equation.DSMT4" ShapeID="Q230719001298_x0000_i1034" DrawAspect="Content" ObjectID="_1765272795" r:id="rId125"/>
        </w:object>
      </w:r>
      <w:r w:rsidRPr="00104D19">
        <w:rPr>
          <w:rFonts w:hint="eastAsia"/>
        </w:rPr>
        <w:t>歲（含）以上者曾做過大腸癌篩檢比率是</w:t>
      </w:r>
      <w:r>
        <w:object w:dxaOrig="705" w:dyaOrig="270" w14:anchorId="274ABEA8">
          <v:shape id="Q230719001298_x0000_i1035" o:spid="_x0000_i1083" type="#_x0000_t75" style="width:35.4pt;height:13.8pt" o:ole="">
            <v:imagedata r:id="rId126" o:title=""/>
            <v:path o:connecttype="segments"/>
          </v:shape>
          <o:OLEObject Type="Embed" ProgID="Equation.DSMT4" ShapeID="Q230719001298_x0000_i1035" DrawAspect="Content" ObjectID="_1765272796" r:id="rId127"/>
        </w:object>
      </w:r>
      <w:r w:rsidRPr="00104D19">
        <w:rPr>
          <w:rFonts w:hint="eastAsia"/>
        </w:rPr>
        <w:t>歲者曾做過大腸癌篩檢比率的</w:t>
      </w:r>
      <w:r>
        <w:object w:dxaOrig="345" w:dyaOrig="270" w14:anchorId="7980F08B">
          <v:shape id="Q230719001298_x0000_i1036" o:spid="_x0000_i1084" type="#_x0000_t75" style="width:17.4pt;height:13.8pt" o:ole="">
            <v:imagedata r:id="rId128" o:title=""/>
            <v:path o:connecttype="segments"/>
          </v:shape>
          <o:OLEObject Type="Embed" ProgID="Equation.DSMT4" ShapeID="Q230719001298_x0000_i1036" DrawAspect="Content" ObjectID="_1765272797" r:id="rId129"/>
        </w:object>
      </w:r>
      <w:r w:rsidRPr="00104D19">
        <w:rPr>
          <w:rFonts w:hint="eastAsia"/>
        </w:rPr>
        <w:t>倍。試選出正確的選項。</w:t>
      </w:r>
      <w:r>
        <w:t xml:space="preserve">　</w:t>
      </w:r>
    </w:p>
    <w:p w14:paraId="6CEE10FB" w14:textId="3F3A1950" w:rsidR="0011434D" w:rsidRPr="0011434D" w:rsidRDefault="008E6B7C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w:r>
        <w:t>(1)</w:t>
      </w:r>
      <w:bookmarkStart w:id="42" w:name="QQ230719001298_1_1"/>
      <w:r w:rsidR="00413867" w:rsidRPr="00104D19">
        <w:rPr>
          <w:rFonts w:hint="eastAsia"/>
        </w:rPr>
        <w:t>受訪者中年齡為</w:t>
      </w:r>
      <w:r w:rsidR="00413867">
        <w:object w:dxaOrig="300" w:dyaOrig="270" w14:anchorId="62990991">
          <v:shape id="Q230719001298_x0000_i1037" o:spid="_x0000_i1085" type="#_x0000_t75" style="width:15pt;height:13.8pt" o:ole="">
            <v:imagedata r:id="rId130" o:title=""/>
            <v:path o:connecttype="segments"/>
          </v:shape>
          <o:OLEObject Type="Embed" ProgID="Equation.DSMT4" ShapeID="Q230719001298_x0000_i1037" DrawAspect="Content" ObjectID="_1765272798" r:id="rId131"/>
        </w:object>
      </w:r>
      <w:r w:rsidR="00413867" w:rsidRPr="00104D19">
        <w:rPr>
          <w:rFonts w:hint="eastAsia"/>
        </w:rPr>
        <w:t>歲（含）以上者</w:t>
      </w:r>
      <w:r w:rsidR="00EE20C4">
        <w:rPr>
          <w:rFonts w:hint="eastAsia"/>
        </w:rPr>
        <w:t>低於</w:t>
      </w:r>
      <w:r w:rsidR="00413867">
        <w:object w:dxaOrig="495" w:dyaOrig="270" w14:anchorId="2410F04C">
          <v:shape id="Q230719001298_x0000_i1038" o:spid="_x0000_i1086" type="#_x0000_t75" style="width:24.6pt;height:13.8pt" o:ole="">
            <v:imagedata r:id="rId132" o:title=""/>
            <v:path o:connecttype="segments"/>
          </v:shape>
          <o:OLEObject Type="Embed" ProgID="Equation.DSMT4" ShapeID="Q230719001298_x0000_i1038" DrawAspect="Content" ObjectID="_1765272799" r:id="rId133"/>
        </w:object>
      </w:r>
      <w:r w:rsidR="00413867">
        <w:t xml:space="preserve">　</w:t>
      </w:r>
      <w:bookmarkEnd w:id="42"/>
    </w:p>
    <w:p w14:paraId="36FA928F" w14:textId="1409DBF3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2)</w:t>
      </w:r>
      <w:bookmarkStart w:id="43" w:name="QQ230719001298_1_2"/>
      <w:r w:rsidR="00413867" w:rsidRPr="00104D19">
        <w:rPr>
          <w:rFonts w:hint="eastAsia"/>
        </w:rPr>
        <w:t>由受訪者中隨機抽取兩人，此兩人的年齡皆落在</w:t>
      </w:r>
      <w:r w:rsidR="00413867">
        <w:object w:dxaOrig="705" w:dyaOrig="270" w14:anchorId="38DF4750">
          <v:shape id="Q230719001298_x0000_i1039" o:spid="_x0000_i1087" type="#_x0000_t75" style="width:35.4pt;height:13.8pt" o:ole="">
            <v:imagedata r:id="rId134" o:title=""/>
            <v:path o:connecttype="segments"/>
          </v:shape>
          <o:OLEObject Type="Embed" ProgID="Equation.DSMT4" ShapeID="Q230719001298_x0000_i1039" DrawAspect="Content" ObjectID="_1765272800" r:id="rId135"/>
        </w:object>
      </w:r>
      <w:r w:rsidR="00413867" w:rsidRPr="00104D19">
        <w:rPr>
          <w:rFonts w:hint="eastAsia"/>
        </w:rPr>
        <w:t>歲間的機率</w:t>
      </w:r>
      <w:r w:rsidR="00EE20C4">
        <w:rPr>
          <w:rFonts w:hint="eastAsia"/>
        </w:rPr>
        <w:t>小</w:t>
      </w:r>
      <w:r w:rsidR="00413867" w:rsidRPr="00104D19">
        <w:rPr>
          <w:rFonts w:hint="eastAsia"/>
        </w:rPr>
        <w:t>於</w:t>
      </w:r>
      <w:r w:rsidR="00413867">
        <w:object w:dxaOrig="450" w:dyaOrig="270" w14:anchorId="68BF8846">
          <v:shape id="Q230719001298_x0000_i1040" o:spid="_x0000_i1088" type="#_x0000_t75" style="width:22.8pt;height:13.8pt" o:ole="">
            <v:imagedata r:id="rId136" o:title=""/>
            <v:path o:connecttype="segments"/>
          </v:shape>
          <o:OLEObject Type="Embed" ProgID="Equation.DSMT4" ShapeID="Q230719001298_x0000_i1040" DrawAspect="Content" ObjectID="_1765272801" r:id="rId137"/>
        </w:object>
      </w:r>
      <w:r w:rsidR="00413867">
        <w:t xml:space="preserve">　</w:t>
      </w:r>
      <w:bookmarkEnd w:id="43"/>
    </w:p>
    <w:p w14:paraId="23A6E472" w14:textId="6D8FC36D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3)</w:t>
      </w:r>
      <w:bookmarkStart w:id="44" w:name="QQ230719001298_1_3"/>
      <w:r w:rsidR="00413867" w:rsidRPr="00104D19">
        <w:rPr>
          <w:rFonts w:hint="eastAsia"/>
        </w:rPr>
        <w:t>由曾做過大腸癌篩檢的受訪者中隨機抽取兩人，其中一人在一年之內受檢而另一人在一年之前受檢的機率為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0</m:t>
            </m:r>
          </m:den>
        </m:f>
        <m:r>
          <w:rPr>
            <w:rFonts w:ascii="Cambria Math" w:hAnsi="Cambria Math"/>
            <w:sz w:val="28"/>
            <w:szCs w:val="28"/>
          </w:rPr>
          <m:t>×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19</m:t>
            </m:r>
          </m:den>
        </m:f>
      </m:oMath>
      <w:r w:rsidR="00413867" w:rsidRPr="00EE20C4">
        <w:rPr>
          <w:sz w:val="28"/>
          <w:szCs w:val="28"/>
        </w:rPr>
        <w:t xml:space="preserve">　</w:t>
      </w:r>
      <w:bookmarkEnd w:id="44"/>
    </w:p>
    <w:p w14:paraId="32D6B3F0" w14:textId="42899831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4)</w:t>
      </w:r>
      <w:bookmarkStart w:id="45" w:name="QQ230719001298_1_4"/>
      <w:r w:rsidR="00413867" w:rsidRPr="00104D19">
        <w:rPr>
          <w:rFonts w:hint="eastAsia"/>
        </w:rPr>
        <w:t>這</w:t>
      </w:r>
      <w:r w:rsidR="00413867">
        <w:object w:dxaOrig="405" w:dyaOrig="270" w14:anchorId="0B19BFA4">
          <v:shape id="Q230719001298_x0000_i1042" o:spid="_x0000_i1089" type="#_x0000_t75" style="width:20.4pt;height:13.8pt" o:ole="">
            <v:imagedata r:id="rId138" o:title=""/>
            <v:path o:connecttype="segments"/>
          </v:shape>
          <o:OLEObject Type="Embed" ProgID="Equation.DSMT4" ShapeID="Q230719001298_x0000_i1042" DrawAspect="Content" ObjectID="_1765272802" r:id="rId139"/>
        </w:object>
      </w:r>
      <w:r w:rsidR="00413867" w:rsidRPr="00104D19">
        <w:rPr>
          <w:rFonts w:hint="eastAsia"/>
        </w:rPr>
        <w:t>名受訪者中，未曾做過大腸癌篩檢的比率</w:t>
      </w:r>
      <w:r w:rsidR="00EE20C4">
        <w:rPr>
          <w:rFonts w:hint="eastAsia"/>
        </w:rPr>
        <w:t>高</w:t>
      </w:r>
      <w:r w:rsidR="00413867" w:rsidRPr="00104D19">
        <w:rPr>
          <w:rFonts w:hint="eastAsia"/>
        </w:rPr>
        <w:t>於</w:t>
      </w:r>
      <w:r w:rsidR="00413867">
        <w:object w:dxaOrig="495" w:dyaOrig="270" w14:anchorId="75D9B7C3">
          <v:shape id="Q230719001298_x0000_i1043" o:spid="_x0000_i1090" type="#_x0000_t75" style="width:24.6pt;height:13.8pt" o:ole="">
            <v:imagedata r:id="rId140" o:title=""/>
            <v:path o:connecttype="segments"/>
          </v:shape>
          <o:OLEObject Type="Embed" ProgID="Equation.DSMT4" ShapeID="Q230719001298_x0000_i1043" DrawAspect="Content" ObjectID="_1765272803" r:id="rId141"/>
        </w:object>
      </w:r>
      <w:r w:rsidR="00413867">
        <w:t xml:space="preserve">　</w:t>
      </w:r>
      <w:bookmarkEnd w:id="45"/>
    </w:p>
    <w:p w14:paraId="66839F48" w14:textId="03F948BE" w:rsidR="00413867" w:rsidRDefault="008E6B7C" w:rsidP="0011434D">
      <w:pPr>
        <w:snapToGrid w:val="0"/>
        <w:spacing w:line="286" w:lineRule="auto"/>
        <w:ind w:left="480"/>
        <w:textAlignment w:val="center"/>
      </w:pPr>
      <w:r>
        <w:t>(5)</w:t>
      </w:r>
      <w:bookmarkStart w:id="46" w:name="QQ230719001298_1_5"/>
      <w:r w:rsidR="00413867" w:rsidRPr="00104D19">
        <w:rPr>
          <w:rFonts w:hint="eastAsia"/>
        </w:rPr>
        <w:t>受訪者中</w:t>
      </w:r>
      <w:r w:rsidR="00413867">
        <w:object w:dxaOrig="300" w:dyaOrig="270" w14:anchorId="3C6BB517">
          <v:shape id="Q230719001298_x0000_i1044" o:spid="_x0000_i1091" type="#_x0000_t75" style="width:15pt;height:13.8pt" o:ole="">
            <v:imagedata r:id="rId142" o:title=""/>
            <v:path o:connecttype="segments"/>
          </v:shape>
          <o:OLEObject Type="Embed" ProgID="Equation.DSMT4" ShapeID="Q230719001298_x0000_i1044" DrawAspect="Content" ObjectID="_1765272804" r:id="rId143"/>
        </w:object>
      </w:r>
      <w:r w:rsidR="00413867" w:rsidRPr="00104D19">
        <w:rPr>
          <w:rFonts w:hint="eastAsia"/>
        </w:rPr>
        <w:t>歲（含）以上者，曾做過大腸癌篩檢的人</w:t>
      </w:r>
      <w:r w:rsidR="00EE20C4">
        <w:rPr>
          <w:rFonts w:hint="eastAsia"/>
        </w:rPr>
        <w:t>未達</w:t>
      </w:r>
      <w:r w:rsidR="00413867">
        <w:object w:dxaOrig="300" w:dyaOrig="270" w14:anchorId="0B0F19F0">
          <v:shape id="Q230719001298_x0000_i1045" o:spid="_x0000_i1092" type="#_x0000_t75" style="width:15pt;height:13.8pt" o:ole="">
            <v:imagedata r:id="rId144" o:title=""/>
            <v:path o:connecttype="segments"/>
          </v:shape>
          <o:OLEObject Type="Embed" ProgID="Equation.DSMT4" ShapeID="Q230719001298_x0000_i1045" DrawAspect="Content" ObjectID="_1765272805" r:id="rId145"/>
        </w:object>
      </w:r>
      <w:r w:rsidR="00413867" w:rsidRPr="00104D19">
        <w:rPr>
          <w:rFonts w:hint="eastAsia"/>
        </w:rPr>
        <w:t>名</w:t>
      </w:r>
      <w:r w:rsidR="00413867">
        <w:t xml:space="preserve">　</w:t>
      </w:r>
      <w:bookmarkEnd w:id="46"/>
    </w:p>
    <w:p w14:paraId="34023C4B" w14:textId="07078329" w:rsidR="0011434D" w:rsidRDefault="0011434D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463F6E06" w14:textId="6AE2559A" w:rsidR="00A86E75" w:rsidRDefault="00A86E75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07FAF60D" w14:textId="69AA876F" w:rsidR="00CC37FF" w:rsidRDefault="00CC37FF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4E1A9A32" w14:textId="77777777" w:rsidR="00930445" w:rsidRPr="00413867" w:rsidRDefault="00930445" w:rsidP="0011434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46811214" w14:textId="419A27F3" w:rsidR="0011434D" w:rsidRPr="0011434D" w:rsidRDefault="00413867" w:rsidP="004A1F4C">
      <w:pPr>
        <w:numPr>
          <w:ilvl w:val="0"/>
          <w:numId w:val="4"/>
        </w:numPr>
        <w:snapToGrid w:val="0"/>
        <w:spacing w:line="286" w:lineRule="auto"/>
        <w:textAlignment w:val="center"/>
        <w:rPr>
          <w:rFonts w:eastAsia="DengXian"/>
          <w:lang w:eastAsia="zh-CN"/>
        </w:rPr>
      </w:pPr>
      <w:r w:rsidRPr="00BF4743">
        <w:rPr>
          <w:rFonts w:hint="eastAsia"/>
          <w:szCs w:val="22"/>
        </w:rPr>
        <w:t>給定一實係數三次多項式函數</w:t>
      </w:r>
      <m:oMath>
        <m:r>
          <w:rPr>
            <w:rFonts w:ascii="Cambria Math" w:hAnsi="Cambria Math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</m:t>
            </m:r>
          </m:e>
        </m:d>
        <m:r>
          <w:rPr>
            <w:rFonts w:ascii="Cambria Math" w:hAnsi="Cambria Math"/>
            <w:szCs w:val="22"/>
          </w:rPr>
          <m:t>=-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Cs w:val="22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Cs w:val="22"/>
              </w:rPr>
              <m:t>3</m:t>
            </m:r>
          </m:sup>
        </m:sSup>
        <m:r>
          <w:rPr>
            <w:rFonts w:ascii="Cambria Math" w:hAnsi="Cambria Math"/>
            <w:szCs w:val="22"/>
          </w:rPr>
          <m:t>+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+1</m:t>
            </m:r>
          </m:e>
        </m:d>
        <m:r>
          <w:rPr>
            <w:rFonts w:ascii="Cambria Math" w:hAnsi="Cambria Math"/>
            <w:szCs w:val="22"/>
          </w:rPr>
          <m:t>+3</m:t>
        </m:r>
      </m:oMath>
      <w:r w:rsidRPr="00BF4743">
        <w:rPr>
          <w:rFonts w:hint="eastAsia"/>
          <w:szCs w:val="22"/>
        </w:rPr>
        <w:t>。令</w:t>
      </w:r>
      <m:oMath>
        <m:r>
          <w:rPr>
            <w:rFonts w:ascii="Cambria Math" w:hAnsi="Cambria Math"/>
            <w:szCs w:val="22"/>
          </w:rPr>
          <m:t xml:space="preserve"> </m:t>
        </m:r>
        <m:r>
          <m:rPr>
            <m:sty m:val="p"/>
          </m:rPr>
          <w:rPr>
            <w:rFonts w:asci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x</m:t>
            </m:r>
          </m:e>
        </m:d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</m:oMath>
      <w:r w:rsidRPr="00BF4743">
        <w:rPr>
          <w:rFonts w:hint="eastAsia"/>
          <w:szCs w:val="22"/>
        </w:rPr>
        <w:t>，試選出正確的選項</w:t>
      </w:r>
      <w:r>
        <w:t xml:space="preserve">　</w:t>
      </w:r>
    </w:p>
    <w:p w14:paraId="5CBE1F15" w14:textId="77777777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1)</w:t>
      </w:r>
      <w:bookmarkStart w:id="47" w:name="QQ230306000386_1_1"/>
      <w:r w:rsidR="00413867">
        <w:object w:dxaOrig="840" w:dyaOrig="330" w14:anchorId="3FBCC896">
          <v:shape id="Q230306000386_x0000_i1030" o:spid="_x0000_i1093" type="#_x0000_t75" style="width:42pt;height:16.8pt" o:ole="">
            <v:imagedata r:id="rId146" o:title=""/>
            <v:path o:connecttype="segments"/>
          </v:shape>
          <o:OLEObject Type="Embed" ProgID="Equation.DSMT4" ShapeID="Q230306000386_x0000_i1030" DrawAspect="Content" ObjectID="_1765272806" r:id="rId147"/>
        </w:object>
      </w:r>
      <w:r w:rsidR="00413867" w:rsidRPr="00BF4743">
        <w:rPr>
          <w:rFonts w:hint="eastAsia"/>
          <w:szCs w:val="22"/>
        </w:rPr>
        <w:t>有三相異整數根</w:t>
      </w:r>
      <w:r w:rsidR="00413867">
        <w:t xml:space="preserve">　</w:t>
      </w:r>
      <w:bookmarkEnd w:id="47"/>
    </w:p>
    <w:p w14:paraId="23869281" w14:textId="580B3354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2)</w:t>
      </w:r>
      <w:r w:rsidR="00EE20C4">
        <w:object w:dxaOrig="885" w:dyaOrig="360" w14:anchorId="72624E88">
          <v:shape id="Q230306000386_x0000_i1032" o:spid="_x0000_i1094" type="#_x0000_t75" style="width:44.4pt;height:18pt" o:ole="" o:preferrelative="f" filled="t">
            <v:imagedata r:id="rId148" o:title=""/>
            <o:lock v:ext="edit" aspectratio="f"/>
          </v:shape>
          <o:OLEObject Type="Embed" ProgID="Equation.DSMT4" ShapeID="Q230306000386_x0000_i1032" DrawAspect="Content" ObjectID="_1765272807" r:id="rId149"/>
        </w:object>
      </w:r>
      <w:r w:rsidR="00EE20C4" w:rsidRPr="00BF4743">
        <w:rPr>
          <w:rFonts w:hint="eastAsia"/>
          <w:szCs w:val="22"/>
        </w:rPr>
        <w:t>圖形的對稱中心為</w:t>
      </w:r>
      <w:r w:rsidR="00EE20C4">
        <w:object w:dxaOrig="750" w:dyaOrig="330" w14:anchorId="406B9EA8">
          <v:shape id="Q230306000386_x0000_i1033" o:spid="_x0000_i1095" type="#_x0000_t75" style="width:37.8pt;height:16.8pt" o:ole="">
            <v:imagedata r:id="rId150" o:title=""/>
            <v:path o:connecttype="segments"/>
          </v:shape>
          <o:OLEObject Type="Embed" ProgID="Equation.DSMT4" ShapeID="Q230306000386_x0000_i1033" DrawAspect="Content" ObjectID="_1765272808" r:id="rId151"/>
        </w:object>
      </w:r>
    </w:p>
    <w:p w14:paraId="644B1AAC" w14:textId="13BC1C46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3)</w:t>
      </w:r>
      <m:oMath>
        <m:r>
          <w:rPr>
            <w:rFonts w:ascii="Cambria Math" w:hAnsi="Cambria Math"/>
          </w:rPr>
          <m:t>y=</m:t>
        </m:r>
        <m:r>
          <m:rPr>
            <m:sty m:val="p"/>
          </m:rPr>
          <w:rPr>
            <w:rFonts w:ascii="Cambria Math" w:hAnsi="Cambria Math"/>
          </w:rPr>
          <m:t>g</m:t>
        </m:r>
        <m:r>
          <w:rPr>
            <w:rFonts w:ascii="Cambria Math" w:hAnsi="Cambria Math"/>
          </w:rPr>
          <m:t>(x)</m:t>
        </m:r>
      </m:oMath>
      <w:r w:rsidR="004A5378" w:rsidRPr="00BF4743">
        <w:rPr>
          <w:rFonts w:hint="eastAsia"/>
          <w:szCs w:val="22"/>
        </w:rPr>
        <w:t>圖形的對稱中心為</w:t>
      </w:r>
      <m:oMath>
        <m:r>
          <w:rPr>
            <w:rFonts w:ascii="Cambria Math" w:hAnsi="Cambria Math"/>
          </w:rPr>
          <m:t>(-1,0)</m:t>
        </m:r>
      </m:oMath>
    </w:p>
    <w:p w14:paraId="4C133FED" w14:textId="77777777" w:rsidR="0011434D" w:rsidRDefault="008E6B7C" w:rsidP="0011434D">
      <w:pPr>
        <w:snapToGrid w:val="0"/>
        <w:spacing w:line="286" w:lineRule="auto"/>
        <w:ind w:left="480"/>
        <w:textAlignment w:val="center"/>
      </w:pPr>
      <w:r>
        <w:t>(4)</w:t>
      </w:r>
      <w:bookmarkStart w:id="48" w:name="QQ230306000386_1_4"/>
      <w:r w:rsidR="00413867">
        <w:object w:dxaOrig="1035" w:dyaOrig="360" w14:anchorId="1E1B6B3C">
          <v:shape id="Q230306000386_x0000_i1034" o:spid="_x0000_i1096" type="#_x0000_t75" style="width:51.6pt;height:18pt" o:ole="" o:preferrelative="f" filled="t">
            <v:imagedata r:id="rId152" o:title=""/>
            <o:lock v:ext="edit" aspectratio="f"/>
          </v:shape>
          <o:OLEObject Type="Embed" ProgID="Equation.DSMT4" ShapeID="Q230306000386_x0000_i1034" DrawAspect="Content" ObjectID="_1765272809" r:id="rId153"/>
        </w:object>
      </w:r>
      <w:r w:rsidR="00413867">
        <w:t xml:space="preserve">　</w:t>
      </w:r>
      <w:bookmarkEnd w:id="48"/>
    </w:p>
    <w:p w14:paraId="407AEB3D" w14:textId="35E8FC8C" w:rsidR="0011434D" w:rsidRDefault="008E6B7C" w:rsidP="00CC37FF">
      <w:pPr>
        <w:snapToGrid w:val="0"/>
        <w:spacing w:line="286" w:lineRule="auto"/>
        <w:ind w:left="480"/>
        <w:textAlignment w:val="center"/>
      </w:pPr>
      <w:r>
        <w:t>(5)</w:t>
      </w:r>
      <w:bookmarkStart w:id="49" w:name="QQ230306000386_1_5"/>
      <w:r w:rsidR="00413867">
        <w:object w:dxaOrig="870" w:dyaOrig="345" w14:anchorId="1CEDA87A">
          <v:shape id="Q230306000386_x0000_i1035" o:spid="_x0000_i1097" type="#_x0000_t75" style="width:43.8pt;height:17.4pt" o:ole="">
            <v:imagedata r:id="rId154" o:title=""/>
            <v:path o:connecttype="segments"/>
          </v:shape>
          <o:OLEObject Type="Embed" ProgID="Equation.DSMT4" ShapeID="Q230306000386_x0000_i1035" DrawAspect="Content" ObjectID="_1765272810" r:id="rId155"/>
        </w:object>
      </w:r>
      <w:r w:rsidR="00413867" w:rsidRPr="00BF4743">
        <w:rPr>
          <w:rFonts w:hint="eastAsia"/>
          <w:szCs w:val="22"/>
        </w:rPr>
        <w:t>的圖形在點</w:t>
      </w:r>
      <w:r w:rsidR="00413867">
        <w:object w:dxaOrig="1110" w:dyaOrig="360" w14:anchorId="64651554">
          <v:shape id="Q230306000386_x0000_i1036" o:spid="_x0000_i1098" type="#_x0000_t75" style="width:55.8pt;height:18pt" o:ole="">
            <v:imagedata r:id="rId156" o:title=""/>
            <v:path o:connecttype="segments"/>
          </v:shape>
          <o:OLEObject Type="Embed" ProgID="Equation.DSMT4" ShapeID="Q230306000386_x0000_i1036" DrawAspect="Content" ObjectID="_1765272811" r:id="rId157"/>
        </w:object>
      </w:r>
      <w:r w:rsidR="00413867" w:rsidRPr="00BF4743">
        <w:rPr>
          <w:rFonts w:hint="eastAsia"/>
          <w:szCs w:val="22"/>
        </w:rPr>
        <w:t>附近</w:t>
      </w:r>
      <w:r w:rsidR="003E251E">
        <w:rPr>
          <w:rFonts w:hint="eastAsia"/>
          <w:szCs w:val="22"/>
        </w:rPr>
        <w:t>的一次</w:t>
      </w:r>
      <w:r w:rsidR="00413867" w:rsidRPr="00BF4743">
        <w:rPr>
          <w:rFonts w:hint="eastAsia"/>
          <w:szCs w:val="22"/>
        </w:rPr>
        <w:t>近似</w:t>
      </w:r>
      <w:r w:rsidR="003E251E">
        <w:rPr>
          <w:rFonts w:hint="eastAsia"/>
          <w:szCs w:val="22"/>
        </w:rPr>
        <w:t>為</w:t>
      </w:r>
      <w:r w:rsidR="00413867" w:rsidRPr="00BF4743">
        <w:rPr>
          <w:rFonts w:hint="eastAsia"/>
          <w:szCs w:val="22"/>
        </w:rPr>
        <w:t>直線</w:t>
      </w:r>
      <w:bookmarkEnd w:id="49"/>
      <w:r w:rsidR="004A5378">
        <w:rPr>
          <w:rFonts w:hint="eastAsia"/>
          <w:szCs w:val="22"/>
        </w:rPr>
        <w:t xml:space="preserve"> </w:t>
      </w:r>
      <m:oMath>
        <m:r>
          <w:rPr>
            <w:rFonts w:ascii="Cambria Math" w:hAnsi="Cambria Math" w:hint="eastAsia"/>
          </w:rPr>
          <m:t>y</m:t>
        </m:r>
        <m:r>
          <w:rPr>
            <w:rFonts w:ascii="Cambria Math" w:hAnsi="Cambria Math"/>
          </w:rPr>
          <m:t>=x+4</m:t>
        </m:r>
      </m:oMath>
    </w:p>
    <w:p w14:paraId="2C2531B1" w14:textId="29F00F52" w:rsidR="00930445" w:rsidRDefault="00930445" w:rsidP="00CC37FF">
      <w:pPr>
        <w:snapToGrid w:val="0"/>
        <w:spacing w:line="286" w:lineRule="auto"/>
        <w:ind w:left="480"/>
        <w:textAlignment w:val="center"/>
      </w:pPr>
    </w:p>
    <w:p w14:paraId="0E62A6EA" w14:textId="2A59ECC3" w:rsidR="00392ED1" w:rsidRPr="00407FAD" w:rsidRDefault="00392ED1" w:rsidP="00392ED1">
      <w:pPr>
        <w:pStyle w:val="a5"/>
        <w:widowControl w:val="0"/>
        <w:adjustRightInd w:val="0"/>
        <w:spacing w:before="18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lastRenderedPageBreak/>
        <w:t>三、選填題（占</w:t>
      </w:r>
      <w:r w:rsidR="00ED62BD">
        <w:rPr>
          <w:bCs/>
          <w:spacing w:val="20"/>
          <w:kern w:val="0"/>
          <w:sz w:val="26"/>
          <w:szCs w:val="26"/>
        </w:rPr>
        <w:t>30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3120"/>
      </w:tblGrid>
      <w:tr w:rsidR="00392ED1" w14:paraId="0A9167DF" w14:textId="77777777" w:rsidTr="0083752C">
        <w:tc>
          <w:tcPr>
            <w:tcW w:w="13426" w:type="dxa"/>
          </w:tcPr>
          <w:p w14:paraId="79AA0511" w14:textId="2A62D8E6" w:rsidR="00392ED1" w:rsidRDefault="00392ED1" w:rsidP="0083752C">
            <w:r w:rsidRPr="00392ED1">
              <w:rPr>
                <w:rFonts w:eastAsia="標楷體" w:hint="eastAsia"/>
                <w:kern w:val="0"/>
              </w:rPr>
              <w:t>說明：第</w:t>
            </w:r>
            <w:r w:rsidR="00930445">
              <w:rPr>
                <w:rFonts w:eastAsia="標楷體"/>
                <w:kern w:val="0"/>
              </w:rPr>
              <w:t>A</w:t>
            </w:r>
            <w:r w:rsidRPr="00392ED1">
              <w:rPr>
                <w:rFonts w:eastAsia="標楷體" w:hint="eastAsia"/>
                <w:kern w:val="0"/>
              </w:rPr>
              <w:t>題至第</w:t>
            </w:r>
            <w:r w:rsidR="00930445">
              <w:rPr>
                <w:rFonts w:eastAsia="標楷體"/>
                <w:kern w:val="0"/>
              </w:rPr>
              <w:t>E</w:t>
            </w:r>
            <w:r w:rsidRPr="00392ED1">
              <w:rPr>
                <w:rFonts w:eastAsia="標楷體" w:hint="eastAsia"/>
                <w:kern w:val="0"/>
              </w:rPr>
              <w:t>題，每題</w:t>
            </w:r>
            <w:r w:rsidR="00ED62BD">
              <w:rPr>
                <w:rFonts w:eastAsia="標楷體"/>
                <w:kern w:val="0"/>
              </w:rPr>
              <w:t>6</w:t>
            </w:r>
            <w:r w:rsidRPr="00392ED1">
              <w:rPr>
                <w:rFonts w:eastAsia="標楷體" w:hint="eastAsia"/>
                <w:kern w:val="0"/>
              </w:rPr>
              <w:t>分。選填題</w:t>
            </w:r>
            <w:r w:rsidR="0011434D">
              <w:rPr>
                <w:rFonts w:eastAsia="標楷體" w:hint="eastAsia"/>
                <w:kern w:val="0"/>
              </w:rPr>
              <w:t>答案請</w:t>
            </w:r>
            <w:r w:rsidR="0011434D" w:rsidRPr="0011434D">
              <w:rPr>
                <w:rFonts w:eastAsia="標楷體" w:hint="eastAsia"/>
                <w:kern w:val="0"/>
              </w:rPr>
              <w:t>化為最簡分數</w:t>
            </w:r>
            <w:r w:rsidRPr="00407FAD">
              <w:rPr>
                <w:rFonts w:eastAsia="標楷體" w:hint="eastAsia"/>
                <w:kern w:val="0"/>
              </w:rPr>
              <w:t>，須全部答對才給分，答錯不倒扣。</w:t>
            </w:r>
          </w:p>
        </w:tc>
      </w:tr>
    </w:tbl>
    <w:p w14:paraId="4ED1A30D" w14:textId="1AE936E8" w:rsidR="00413867" w:rsidRPr="00930445" w:rsidRDefault="00413867" w:rsidP="00930445">
      <w:pPr>
        <w:pStyle w:val="a3"/>
        <w:numPr>
          <w:ilvl w:val="0"/>
          <w:numId w:val="12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50" w:name="QQ230719001295_1_H"/>
      <w:bookmarkStart w:id="51" w:name="QQ230719001295"/>
      <w:r w:rsidRPr="00104D19">
        <w:rPr>
          <w:rFonts w:hint="eastAsia"/>
        </w:rPr>
        <w:t>坐標空間中有四點</w:t>
      </w:r>
      <w:r>
        <w:object w:dxaOrig="870" w:dyaOrig="360" w14:anchorId="5B691159">
          <v:shape id="Q230719001295Q230719001295_x0000_i1025" o:spid="_x0000_i1099" type="#_x0000_t75" style="width:43.8pt;height:18pt" o:ole="">
            <v:imagedata r:id="rId158" o:title=""/>
            <v:path o:connecttype="segments"/>
          </v:shape>
          <o:OLEObject Type="Embed" ProgID="Equation.DSMT4" ShapeID="Q230719001295Q230719001295_x0000_i1025" DrawAspect="Content" ObjectID="_1765272812" r:id="rId159"/>
        </w:object>
      </w:r>
      <w:r w:rsidRPr="00104D19">
        <w:rPr>
          <w:rFonts w:hint="eastAsia"/>
        </w:rPr>
        <w:t>，</w:t>
      </w:r>
      <w:r w:rsidR="001C1C4B" w:rsidRPr="00930445">
        <w:rPr>
          <w:rFonts w:hint="eastAsia"/>
          <w:i/>
          <w:iCs/>
        </w:rPr>
        <w:t>B</w:t>
      </w:r>
      <w:r w:rsidR="001C1C4B">
        <w:t>(3,4,5)</w:t>
      </w:r>
      <w:r w:rsidRPr="00104D19">
        <w:rPr>
          <w:rFonts w:hint="eastAsia"/>
        </w:rPr>
        <w:t>，</w:t>
      </w:r>
      <w:r>
        <w:object w:dxaOrig="1020" w:dyaOrig="360" w14:anchorId="5DF5C4D1">
          <v:shape id="Q230719001295_x0000_i1027" o:spid="_x0000_i1100" type="#_x0000_t75" style="width:51pt;height:18pt" o:ole="">
            <v:imagedata r:id="rId160" o:title=""/>
            <v:path o:connecttype="segments"/>
          </v:shape>
          <o:OLEObject Type="Embed" ProgID="Equation.DSMT4" ShapeID="Q230719001295_x0000_i1027" DrawAspect="Content" ObjectID="_1765272813" r:id="rId161"/>
        </w:object>
      </w:r>
      <w:r w:rsidRPr="00104D19">
        <w:rPr>
          <w:rFonts w:hint="eastAsia"/>
        </w:rPr>
        <w:t>與</w:t>
      </w:r>
      <w:r>
        <w:object w:dxaOrig="975" w:dyaOrig="360" w14:anchorId="388C72B9">
          <v:shape id="Q230719001295_x0000_i1028" o:spid="_x0000_i1101" type="#_x0000_t75" style="width:48.6pt;height:18pt" o:ole="">
            <v:imagedata r:id="rId162" o:title=""/>
            <v:path o:connecttype="segments"/>
          </v:shape>
          <o:OLEObject Type="Embed" ProgID="Equation.DSMT4" ShapeID="Q230719001295_x0000_i1028" DrawAspect="Content" ObjectID="_1765272814" r:id="rId163"/>
        </w:object>
      </w:r>
      <w:r w:rsidRPr="00104D19">
        <w:rPr>
          <w:rFonts w:hint="eastAsia"/>
        </w:rPr>
        <w:t>。若點</w:t>
      </w:r>
      <w:r>
        <w:object w:dxaOrig="225" w:dyaOrig="240" w14:anchorId="7F19F327">
          <v:shape id="Q230719001295_x0000_i1029" o:spid="_x0000_i1102" type="#_x0000_t75" style="width:11.4pt;height:12pt" o:ole="">
            <v:imagedata r:id="rId164" o:title=""/>
            <v:path o:connecttype="segments"/>
          </v:shape>
          <o:OLEObject Type="Embed" ProgID="Equation.DSMT4" ShapeID="Q230719001295_x0000_i1029" DrawAspect="Content" ObjectID="_1765272815" r:id="rId165"/>
        </w:object>
      </w:r>
      <w:r w:rsidRPr="00104D19">
        <w:rPr>
          <w:rFonts w:hint="eastAsia"/>
        </w:rPr>
        <w:t>在直線</w:t>
      </w:r>
      <w:r>
        <w:object w:dxaOrig="390" w:dyaOrig="270" w14:anchorId="2192181B">
          <v:shape id="Q230719001295_x0000_i1030" o:spid="_x0000_i1103" type="#_x0000_t75" style="width:19.8pt;height:13.8pt" o:ole="">
            <v:imagedata r:id="rId166" o:title=""/>
            <v:path o:connecttype="segments"/>
          </v:shape>
          <o:OLEObject Type="Embed" ProgID="Equation.DSMT4" ShapeID="Q230719001295_x0000_i1030" DrawAspect="Content" ObjectID="_1765272816" r:id="rId167"/>
        </w:object>
      </w:r>
      <w:r w:rsidRPr="00104D19">
        <w:rPr>
          <w:rFonts w:hint="eastAsia"/>
        </w:rPr>
        <w:t>上變動，則內積</w:t>
      </w:r>
      <w:r>
        <w:object w:dxaOrig="735" w:dyaOrig="450" w14:anchorId="7CB37DE0">
          <v:shape id="Q230719001295_x0000_i1031" o:spid="_x0000_i1104" type="#_x0000_t75" style="width:36.6pt;height:22.8pt" o:ole="">
            <v:imagedata r:id="rId168" o:title=""/>
            <v:path o:connecttype="segments"/>
          </v:shape>
          <o:OLEObject Type="Embed" ProgID="Equation.DSMT4" ShapeID="Q230719001295_x0000_i1031" DrawAspect="Content" ObjectID="_1765272817" r:id="rId169"/>
        </w:object>
      </w:r>
      <w:r w:rsidRPr="00104D19">
        <w:rPr>
          <w:rFonts w:hint="eastAsia"/>
        </w:rPr>
        <w:t>的最小值為</w:t>
      </w:r>
      <w:r w:rsidR="009C2950" w:rsidRPr="00930445">
        <w:rPr>
          <w:kern w:val="0"/>
        </w:rPr>
        <w:fldChar w:fldCharType="begin"/>
      </w:r>
      <w:r w:rsidR="009C2950" w:rsidRPr="00930445">
        <w:rPr>
          <w:rFonts w:ascii="新細明體" w:hAnsi="新細明體" w:hint="eastAsia"/>
          <w:kern w:val="0"/>
        </w:rPr>
        <w:instrText xml:space="preserve"> eq \x\bo(\o(  </w:instrText>
      </w:r>
      <w:r w:rsidR="009C2950" w:rsidRPr="00930445">
        <w:rPr>
          <w:rFonts w:ascii="新細明體" w:hAnsi="新細明體" w:cs="新細明體" w:hint="eastAsia"/>
          <w:spacing w:val="24"/>
          <w:kern w:val="0"/>
          <w:sz w:val="34"/>
          <w:szCs w:val="34"/>
        </w:rPr>
        <w:instrText>○</w:instrText>
      </w:r>
      <w:r w:rsidR="009C2950" w:rsidRPr="00930445">
        <w:rPr>
          <w:rFonts w:ascii="新細明體" w:hAnsi="新細明體" w:hint="eastAsia"/>
          <w:kern w:val="0"/>
        </w:rPr>
        <w:instrText xml:space="preserve">, </w:instrText>
      </w:r>
      <w:r w:rsidR="009C2950" w:rsidRPr="00930445">
        <w:rPr>
          <w:kern w:val="0"/>
        </w:rPr>
        <w:instrText>1</w:instrText>
      </w:r>
      <w:r w:rsidR="00440F51">
        <w:rPr>
          <w:kern w:val="0"/>
        </w:rPr>
        <w:instrText>1</w:instrText>
      </w:r>
      <w:r w:rsidR="009C2950" w:rsidRPr="00930445">
        <w:rPr>
          <w:rFonts w:ascii="新細明體" w:hAnsi="新細明體" w:hint="eastAsia"/>
          <w:kern w:val="0"/>
        </w:rPr>
        <w:instrText xml:space="preserve">) ) </w:instrText>
      </w:r>
      <w:r w:rsidR="009C2950" w:rsidRPr="00930445">
        <w:rPr>
          <w:kern w:val="0"/>
        </w:rPr>
        <w:fldChar w:fldCharType="end"/>
      </w:r>
      <w:r w:rsidRPr="00104D19">
        <w:rPr>
          <w:rFonts w:hint="eastAsia"/>
        </w:rPr>
        <w:t>。</w:t>
      </w:r>
      <w:bookmarkEnd w:id="50"/>
      <w:bookmarkEnd w:id="51"/>
    </w:p>
    <w:p w14:paraId="63400711" w14:textId="6AB76CB7" w:rsidR="0011434D" w:rsidRDefault="0011434D" w:rsidP="0011434D">
      <w:pPr>
        <w:snapToGrid w:val="0"/>
        <w:spacing w:line="286" w:lineRule="auto"/>
        <w:textAlignment w:val="center"/>
      </w:pPr>
    </w:p>
    <w:p w14:paraId="19D2A4F0" w14:textId="6D9A4714" w:rsidR="0011434D" w:rsidRDefault="0011434D" w:rsidP="0011434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52A5BF14" w14:textId="77777777" w:rsidR="00930445" w:rsidRPr="00413867" w:rsidRDefault="00930445" w:rsidP="0011434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75B08B08" w14:textId="6A42B262" w:rsidR="00D13DD6" w:rsidRPr="00930445" w:rsidRDefault="00D13DD6" w:rsidP="00930445">
      <w:pPr>
        <w:pStyle w:val="a3"/>
        <w:numPr>
          <w:ilvl w:val="0"/>
          <w:numId w:val="12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52" w:name="QQ230717000240_1_H"/>
      <w:bookmarkStart w:id="53" w:name="QQ230717000240"/>
      <w:bookmarkStart w:id="54" w:name="QQ230720002190_1_H"/>
      <w:bookmarkStart w:id="55" w:name="QQ230720002190"/>
      <w:r w:rsidRPr="0080156F">
        <w:rPr>
          <w:rFonts w:hint="eastAsia"/>
        </w:rPr>
        <w:t>某肥皂廠商欲推出一種新產品，在上市以前以不同的單價</w:t>
      </w:r>
      <w:r>
        <w:object w:dxaOrig="184" w:dyaOrig="196" w14:anchorId="537A80FC">
          <v:shape id="Q230717000240Q230717000240_x0000_i1025" o:spid="_x0000_i1105" type="#_x0000_t75" style="width:9pt;height:9.6pt" o:ole="">
            <v:imagedata r:id="rId170" o:title=""/>
            <v:path o:connecttype="segments"/>
          </v:shape>
          <o:OLEObject Type="Embed" ProgID="Equation.DSMT4" ShapeID="Q230717000240Q230717000240_x0000_i1025" DrawAspect="Content" ObjectID="_1765272818" r:id="rId171"/>
        </w:object>
      </w:r>
      <w:r w:rsidRPr="0080156F">
        <w:rPr>
          <w:rFonts w:hint="eastAsia"/>
        </w:rPr>
        <w:t>（單位：元），調查市場的需求量</w:t>
      </w:r>
      <w:r>
        <w:object w:dxaOrig="196" w:dyaOrig="242" w14:anchorId="1DB31333">
          <v:shape id="Q230717000240_x0000_i1026" o:spid="_x0000_i1106" type="#_x0000_t75" style="width:9.6pt;height:12pt" o:ole="">
            <v:imagedata r:id="rId172" o:title=""/>
            <v:path o:connecttype="segments"/>
          </v:shape>
          <o:OLEObject Type="Embed" ProgID="Equation.DSMT4" ShapeID="Q230717000240_x0000_i1026" DrawAspect="Content" ObjectID="_1765272819" r:id="rId173"/>
        </w:object>
      </w:r>
      <w:r w:rsidRPr="0080156F">
        <w:rPr>
          <w:rFonts w:hint="eastAsia"/>
        </w:rPr>
        <w:t>（單位：萬盒）。調查結果如下：</w:t>
      </w:r>
      <w:r>
        <w:rPr>
          <w:rFonts w:hint="eastAsia"/>
        </w:rPr>
        <w:t xml:space="preserve">      </w:t>
      </w:r>
      <w:r>
        <w:t xml:space="preserve">                      </w:t>
      </w:r>
      <w:r>
        <w:rPr>
          <w:rFonts w:hint="eastAsia"/>
        </w:rPr>
        <w:t xml:space="preserve"> </w:t>
      </w:r>
    </w:p>
    <w:tbl>
      <w:tblPr>
        <w:tblW w:w="0" w:type="auto"/>
        <w:tblInd w:w="1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40"/>
        <w:gridCol w:w="851"/>
        <w:gridCol w:w="851"/>
        <w:gridCol w:w="851"/>
        <w:gridCol w:w="851"/>
        <w:gridCol w:w="851"/>
      </w:tblGrid>
      <w:tr w:rsidR="00D13DD6" w14:paraId="462855EF" w14:textId="77777777" w:rsidTr="00ED62BD">
        <w:tc>
          <w:tcPr>
            <w:tcW w:w="940" w:type="dxa"/>
            <w:tcMar>
              <w:left w:w="0" w:type="dxa"/>
              <w:right w:w="0" w:type="dxa"/>
            </w:tcMar>
            <w:vAlign w:val="center"/>
          </w:tcPr>
          <w:p w14:paraId="10D29736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>
              <w:object w:dxaOrig="184" w:dyaOrig="196" w14:anchorId="79F44239">
                <v:shape id="Q230717000240Q230717000240_x0000_i1027" o:spid="_x0000_i1107" type="#_x0000_t75" style="width:9pt;height:9.6pt" o:ole="">
                  <v:imagedata r:id="rId174" o:title=""/>
                </v:shape>
                <o:OLEObject Type="Embed" ProgID="Equation.DSMT4" ShapeID="Q230717000240Q230717000240_x0000_i1027" DrawAspect="Content" ObjectID="_1765272820" r:id="rId175"/>
              </w:objec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79FFBC45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8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62E6921C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9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42801D81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10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47F8B5D4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11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2B64694C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12</w:t>
            </w:r>
          </w:p>
        </w:tc>
      </w:tr>
      <w:tr w:rsidR="00D13DD6" w14:paraId="42343FE2" w14:textId="77777777" w:rsidTr="00ED62BD">
        <w:tc>
          <w:tcPr>
            <w:tcW w:w="940" w:type="dxa"/>
            <w:tcMar>
              <w:left w:w="0" w:type="dxa"/>
              <w:right w:w="0" w:type="dxa"/>
            </w:tcMar>
            <w:vAlign w:val="center"/>
          </w:tcPr>
          <w:p w14:paraId="14759D0D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>
              <w:object w:dxaOrig="196" w:dyaOrig="242" w14:anchorId="2A9D757A">
                <v:shape id="Q230717000240_x0000_i1028" o:spid="_x0000_i1108" type="#_x0000_t75" style="width:9.6pt;height:12pt" o:ole="">
                  <v:imagedata r:id="rId176" o:title=""/>
                </v:shape>
                <o:OLEObject Type="Embed" ProgID="Equation.DSMT4" ShapeID="Q230717000240_x0000_i1028" DrawAspect="Content" ObjectID="_1765272821" r:id="rId177"/>
              </w:objec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7F16AC6C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11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23E1ADFC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12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23DC750A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10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5B82C7F7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8</w:t>
            </w:r>
          </w:p>
        </w:tc>
        <w:tc>
          <w:tcPr>
            <w:tcW w:w="851" w:type="dxa"/>
            <w:tcMar>
              <w:left w:w="0" w:type="dxa"/>
              <w:right w:w="0" w:type="dxa"/>
            </w:tcMar>
            <w:vAlign w:val="center"/>
          </w:tcPr>
          <w:p w14:paraId="433E2593" w14:textId="77777777" w:rsidR="00D13DD6" w:rsidRPr="0080156F" w:rsidRDefault="00D13DD6" w:rsidP="00C70B37">
            <w:pPr>
              <w:spacing w:line="286" w:lineRule="auto"/>
              <w:jc w:val="center"/>
              <w:textAlignment w:val="center"/>
              <w:rPr>
                <w:sz w:val="22"/>
              </w:rPr>
            </w:pPr>
            <w:r w:rsidRPr="0080156F">
              <w:rPr>
                <w:rFonts w:hint="eastAsia"/>
              </w:rPr>
              <w:t>9</w:t>
            </w:r>
          </w:p>
        </w:tc>
      </w:tr>
    </w:tbl>
    <w:bookmarkEnd w:id="52"/>
    <w:bookmarkEnd w:id="53"/>
    <w:p w14:paraId="32A0D46E" w14:textId="304A5A25" w:rsidR="00930445" w:rsidRDefault="00D13DD6" w:rsidP="00ED62BD">
      <w:pPr>
        <w:snapToGrid w:val="0"/>
        <w:spacing w:line="286" w:lineRule="auto"/>
        <w:ind w:firstLine="480"/>
        <w:textAlignment w:val="center"/>
      </w:pPr>
      <w:r w:rsidRPr="0080156F">
        <w:rPr>
          <w:rFonts w:hint="eastAsia"/>
        </w:rPr>
        <w:t>求單價</w:t>
      </w:r>
      <w:r w:rsidRPr="00D13DD6">
        <w:rPr>
          <w:rFonts w:hint="eastAsia"/>
          <w:i/>
          <w:iCs/>
        </w:rPr>
        <w:t>x</w:t>
      </w:r>
      <w:r w:rsidRPr="0080156F">
        <w:rPr>
          <w:rFonts w:hint="eastAsia"/>
        </w:rPr>
        <w:t>與需求量</w:t>
      </w:r>
      <w:r w:rsidRPr="00D13DD6">
        <w:rPr>
          <w:rFonts w:hint="eastAsia"/>
          <w:i/>
          <w:iCs/>
        </w:rPr>
        <w:t>y</w:t>
      </w:r>
      <w:r w:rsidRPr="0080156F">
        <w:rPr>
          <w:rFonts w:hint="eastAsia"/>
        </w:rPr>
        <w:t>的相關係數</w:t>
      </w:r>
      <w:r w:rsidR="009C2950">
        <w:rPr>
          <w:color w:val="000000"/>
        </w:rPr>
        <w:fldChar w:fldCharType="begin"/>
      </w:r>
      <w:r w:rsidR="009C2950">
        <w:rPr>
          <w:color w:val="000000"/>
        </w:rPr>
        <w:instrText xml:space="preserve"> eq </w:instrText>
      </w:r>
      <w:r w:rsidR="009C2950">
        <w:rPr>
          <w:rFonts w:ascii="新細明體" w:hAnsi="新細明體" w:hint="eastAsia"/>
          <w:color w:val="000000"/>
        </w:rPr>
        <w:instrText xml:space="preserve"> \x\bo(</w:instrText>
      </w:r>
      <w:r w:rsidR="009C2950">
        <w:rPr>
          <w:color w:val="000000"/>
        </w:rPr>
        <w:instrText>\F(\o(</w:instrText>
      </w:r>
      <w:r w:rsidR="009C2950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9C2950">
        <w:rPr>
          <w:color w:val="000000"/>
        </w:rPr>
        <w:instrText>,1</w:instrText>
      </w:r>
      <w:r w:rsidR="00440F51">
        <w:rPr>
          <w:color w:val="000000"/>
        </w:rPr>
        <w:instrText xml:space="preserve">2 </w:instrText>
      </w:r>
      <w:r w:rsidR="009C2950">
        <w:rPr>
          <w:color w:val="000000"/>
        </w:rPr>
        <w:instrText>) \o(</w:instrText>
      </w:r>
      <w:r w:rsidR="009C2950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9C2950">
        <w:rPr>
          <w:color w:val="000000"/>
        </w:rPr>
        <w:instrText>,1</w:instrText>
      </w:r>
      <w:r w:rsidR="00440F51">
        <w:rPr>
          <w:color w:val="000000"/>
        </w:rPr>
        <w:instrText>3</w:instrText>
      </w:r>
      <w:r w:rsidR="009C2950">
        <w:rPr>
          <w:color w:val="000000"/>
        </w:rPr>
        <w:instrText xml:space="preserve"> ),\o(</w:instrText>
      </w:r>
      <w:r w:rsidR="009C2950">
        <w:rPr>
          <w:rFonts w:ascii="新細明體" w:hAnsi="新細明體" w:cs="新細明體" w:hint="eastAsia"/>
          <w:color w:val="000000"/>
          <w:spacing w:val="24"/>
          <w:sz w:val="34"/>
          <w:szCs w:val="34"/>
        </w:rPr>
        <w:instrText>○</w:instrText>
      </w:r>
      <w:r w:rsidR="009C2950">
        <w:rPr>
          <w:color w:val="000000"/>
        </w:rPr>
        <w:instrText>,1</w:instrText>
      </w:r>
      <w:r w:rsidR="00440F51">
        <w:rPr>
          <w:color w:val="000000"/>
        </w:rPr>
        <w:instrText xml:space="preserve">4 </w:instrText>
      </w:r>
      <w:r w:rsidR="009C2950">
        <w:rPr>
          <w:color w:val="000000"/>
        </w:rPr>
        <w:instrText>) )</w:instrText>
      </w:r>
      <w:r w:rsidR="009C2950">
        <w:rPr>
          <w:rFonts w:ascii="新細明體" w:hAnsi="新細明體" w:hint="eastAsia"/>
          <w:color w:val="000000"/>
        </w:rPr>
        <w:instrText>)</w:instrText>
      </w:r>
      <w:r w:rsidR="009C2950">
        <w:rPr>
          <w:color w:val="000000"/>
        </w:rPr>
        <w:fldChar w:fldCharType="end"/>
      </w:r>
      <w:r w:rsidRPr="0080156F">
        <w:rPr>
          <w:rFonts w:hint="eastAsia"/>
        </w:rPr>
        <w:t>。</w:t>
      </w:r>
    </w:p>
    <w:p w14:paraId="0E371D96" w14:textId="2FD18AA5" w:rsidR="00930445" w:rsidRDefault="00930445" w:rsidP="0011434D">
      <w:pPr>
        <w:snapToGrid w:val="0"/>
        <w:spacing w:line="286" w:lineRule="auto"/>
        <w:textAlignment w:val="center"/>
      </w:pPr>
    </w:p>
    <w:p w14:paraId="14C09DF5" w14:textId="77777777" w:rsidR="00ED62BD" w:rsidRDefault="00ED62BD" w:rsidP="0011434D">
      <w:pPr>
        <w:snapToGrid w:val="0"/>
        <w:spacing w:line="286" w:lineRule="auto"/>
        <w:textAlignment w:val="center"/>
      </w:pPr>
    </w:p>
    <w:p w14:paraId="61A2D198" w14:textId="77777777" w:rsidR="0011434D" w:rsidRDefault="0011434D" w:rsidP="0011434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42CFA9BA" w14:textId="438BC819" w:rsidR="004F1E9E" w:rsidRPr="00930445" w:rsidRDefault="00392ED1" w:rsidP="00930445">
      <w:pPr>
        <w:pStyle w:val="a3"/>
        <w:numPr>
          <w:ilvl w:val="0"/>
          <w:numId w:val="12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56" w:name="QQ230306003344_1_H"/>
      <w:bookmarkStart w:id="57" w:name="QQ230306003344"/>
      <w:bookmarkEnd w:id="54"/>
      <w:bookmarkEnd w:id="55"/>
      <w:r w:rsidRPr="00930445">
        <w:rPr>
          <w:rFonts w:hint="eastAsia"/>
          <w:szCs w:val="22"/>
        </w:rPr>
        <w:t>坐標平面上</w:t>
      </w:r>
      <w:r w:rsidRPr="00930445">
        <w:rPr>
          <w:rFonts w:hint="eastAsia"/>
          <w:i/>
          <w:szCs w:val="22"/>
        </w:rPr>
        <w:t>O</w:t>
      </w:r>
      <w:r w:rsidRPr="00930445">
        <w:rPr>
          <w:rFonts w:hint="eastAsia"/>
          <w:szCs w:val="22"/>
        </w:rPr>
        <w:t>為原點，設</w:t>
      </w:r>
      <w:r>
        <w:object w:dxaOrig="975" w:dyaOrig="465" w14:anchorId="32F9AB0D">
          <v:shape id="Q230306003344Q230306003344_x0000_i1025" o:spid="_x0000_i1109" type="#_x0000_t75" style="width:48.6pt;height:23.4pt" o:ole="">
            <v:imagedata r:id="rId178" o:title=""/>
            <v:path o:connecttype="segments"/>
          </v:shape>
          <o:OLEObject Type="Embed" ProgID="Equation.DSMT4" ShapeID="Q230306003344Q230306003344_x0000_i1025" DrawAspect="Content" ObjectID="_1765272822" r:id="rId179"/>
        </w:object>
      </w:r>
      <w:r w:rsidRPr="00930445">
        <w:rPr>
          <w:rFonts w:hint="eastAsia"/>
          <w:szCs w:val="22"/>
        </w:rPr>
        <w:t>，</w:t>
      </w:r>
      <w:r>
        <w:object w:dxaOrig="990" w:dyaOrig="465" w14:anchorId="2F23E5CB">
          <v:shape id="Q230306003344_x0000_i1026" o:spid="_x0000_i1110" type="#_x0000_t75" style="width:49.8pt;height:23.4pt" o:ole="">
            <v:imagedata r:id="rId180" o:title=""/>
            <v:path o:connecttype="segments"/>
          </v:shape>
          <o:OLEObject Type="Embed" ProgID="Equation.DSMT4" ShapeID="Q230306003344_x0000_i1026" DrawAspect="Content" ObjectID="_1765272823" r:id="rId181"/>
        </w:object>
      </w:r>
      <w:r w:rsidRPr="00930445">
        <w:rPr>
          <w:rFonts w:hint="eastAsia"/>
          <w:szCs w:val="22"/>
        </w:rPr>
        <w:t>。令</w:t>
      </w:r>
      <w:r>
        <w:object w:dxaOrig="240" w:dyaOrig="240" w14:anchorId="0F336EF2">
          <v:shape id="Q230306003344_x0000_i1027" o:spid="_x0000_i1111" type="#_x0000_t75" style="width:12pt;height:12pt" o:ole="">
            <v:imagedata r:id="rId182" o:title=""/>
            <v:path o:connecttype="segments"/>
          </v:shape>
          <o:OLEObject Type="Embed" ProgID="Equation.DSMT4" ShapeID="Q230306003344_x0000_i1027" DrawAspect="Content" ObjectID="_1765272824" r:id="rId183"/>
        </w:object>
      </w:r>
      <w:r w:rsidRPr="00930445">
        <w:rPr>
          <w:rFonts w:hint="eastAsia"/>
          <w:szCs w:val="22"/>
        </w:rPr>
        <w:t>為滿足</w:t>
      </w:r>
      <w:r>
        <w:object w:dxaOrig="1560" w:dyaOrig="450" w14:anchorId="4333F75B">
          <v:shape id="Q230306003344_x0000_i1028" o:spid="_x0000_i1112" type="#_x0000_t75" style="width:78pt;height:22.8pt" o:ole="">
            <v:imagedata r:id="rId184" o:title=""/>
            <v:path o:connecttype="segments"/>
          </v:shape>
          <o:OLEObject Type="Embed" ProgID="Equation.DSMT4" ShapeID="Q230306003344_x0000_i1028" DrawAspect="Content" ObjectID="_1765272825" r:id="rId185"/>
        </w:object>
      </w:r>
      <w:r w:rsidRPr="00930445">
        <w:rPr>
          <w:rFonts w:hint="eastAsia"/>
          <w:szCs w:val="22"/>
        </w:rPr>
        <w:t>的所有點</w:t>
      </w:r>
      <w:r w:rsidRPr="00930445">
        <w:rPr>
          <w:rFonts w:hint="eastAsia"/>
          <w:i/>
          <w:szCs w:val="22"/>
        </w:rPr>
        <w:t>P</w:t>
      </w:r>
      <w:r w:rsidRPr="00930445">
        <w:rPr>
          <w:rFonts w:hint="eastAsia"/>
          <w:szCs w:val="22"/>
        </w:rPr>
        <w:t>所形成的區域，</w:t>
      </w:r>
    </w:p>
    <w:p w14:paraId="4006C133" w14:textId="5A8A6D00" w:rsidR="00392ED1" w:rsidRPr="0011434D" w:rsidRDefault="00392ED1" w:rsidP="004A1F4C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w:r w:rsidRPr="00DA0D1B">
        <w:rPr>
          <w:rFonts w:hint="eastAsia"/>
          <w:szCs w:val="22"/>
        </w:rPr>
        <w:t>其中</w:t>
      </w:r>
      <m:oMath>
        <m:r>
          <w:rPr>
            <w:rFonts w:ascii="Cambria Math" w:hAnsi="Cambria Math"/>
            <w:szCs w:val="22"/>
          </w:rPr>
          <m:t>-1≤x≤1</m:t>
        </m:r>
      </m:oMath>
      <w:r w:rsidRPr="00DA0D1B">
        <w:rPr>
          <w:rFonts w:hint="eastAsia"/>
          <w:szCs w:val="22"/>
        </w:rPr>
        <w:t>，</w:t>
      </w:r>
      <m:oMath>
        <m:r>
          <w:rPr>
            <w:rFonts w:ascii="Cambria Math"/>
          </w:rPr>
          <m:t>-</m:t>
        </m:r>
        <m:r>
          <w:rPr>
            <w:rFonts w:ascii="Cambria Math"/>
          </w:rPr>
          <m:t>3</m:t>
        </m:r>
        <m:r>
          <w:rPr>
            <w:rFonts w:ascii="Cambria Math"/>
          </w:rPr>
          <m:t>≤</m:t>
        </m:r>
        <m:r>
          <w:rPr>
            <w:rFonts w:ascii="Cambria Math"/>
          </w:rPr>
          <m:t>y</m:t>
        </m:r>
        <m:r>
          <w:rPr>
            <w:rFonts w:ascii="Cambria Math"/>
          </w:rPr>
          <m:t>≤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2</m:t>
            </m:r>
          </m:den>
        </m:f>
      </m:oMath>
      <w:r w:rsidRPr="00DA0D1B">
        <w:rPr>
          <w:rFonts w:hint="eastAsia"/>
          <w:szCs w:val="22"/>
        </w:rPr>
        <w:t>，則</w:t>
      </w:r>
      <w:r>
        <w:object w:dxaOrig="240" w:dyaOrig="240" w14:anchorId="47B8A985">
          <v:shape id="Q230306003344_x0000_i1031" o:spid="_x0000_i1113" type="#_x0000_t75" style="width:12pt;height:12pt" o:ole="">
            <v:imagedata r:id="rId186" o:title=""/>
            <v:path o:connecttype="segments"/>
          </v:shape>
          <o:OLEObject Type="Embed" ProgID="Equation.DSMT4" ShapeID="Q230306003344_x0000_i1031" DrawAspect="Content" ObjectID="_1765272826" r:id="rId187"/>
        </w:object>
      </w:r>
      <w:r w:rsidRPr="00DA0D1B">
        <w:rPr>
          <w:rFonts w:hint="eastAsia"/>
          <w:szCs w:val="22"/>
        </w:rPr>
        <w:t>的面積為</w:t>
      </w:r>
      <w:bookmarkStart w:id="58" w:name="_Hlk153911911"/>
      <w:r w:rsidR="002C3DED">
        <w:rPr>
          <w:rFonts w:ascii="新細明體" w:hAnsi="新細明體" w:hint="eastAsia"/>
        </w:rPr>
        <w:fldChar w:fldCharType="begin"/>
      </w:r>
      <w:r w:rsidR="002C3DED">
        <w:rPr>
          <w:rFonts w:ascii="新細明體" w:hAnsi="新細明體" w:hint="eastAsia"/>
        </w:rPr>
        <w:instrText xml:space="preserve"> eq \x\bo( \o(</w:instrText>
      </w:r>
      <w:r w:rsidR="002C3DE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C3DED">
        <w:rPr>
          <w:rFonts w:ascii="新細明體" w:hAnsi="新細明體" w:hint="eastAsia"/>
        </w:rPr>
        <w:instrText xml:space="preserve">, </w:instrText>
      </w:r>
      <w:r w:rsidR="002C3DED" w:rsidRPr="002C3DED">
        <w:instrText>1</w:instrText>
      </w:r>
      <w:r w:rsidR="00440F51">
        <w:instrText>5</w:instrText>
      </w:r>
      <w:r w:rsidR="002C3DED">
        <w:rPr>
          <w:rFonts w:cs="Calibri"/>
        </w:rPr>
        <w:instrText xml:space="preserve"> </w:instrText>
      </w:r>
      <w:r w:rsidR="00440F51">
        <w:rPr>
          <w:rFonts w:cs="Calibri"/>
        </w:rPr>
        <w:instrText xml:space="preserve"> </w:instrText>
      </w:r>
      <w:r w:rsidR="002C3DED">
        <w:rPr>
          <w:rFonts w:ascii="新細明體" w:hAnsi="新細明體" w:hint="eastAsia"/>
        </w:rPr>
        <w:instrText>) \o(</w:instrText>
      </w:r>
      <w:r w:rsidR="002C3DED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C3DED">
        <w:rPr>
          <w:rFonts w:ascii="新細明體" w:hAnsi="新細明體" w:hint="eastAsia"/>
        </w:rPr>
        <w:instrText xml:space="preserve">, </w:instrText>
      </w:r>
      <w:r w:rsidR="002C3DED" w:rsidRPr="002C3DED">
        <w:instrText>1</w:instrText>
      </w:r>
      <w:r w:rsidR="00440F51">
        <w:instrText xml:space="preserve">6 </w:instrText>
      </w:r>
      <w:r w:rsidR="002C3DED">
        <w:rPr>
          <w:rFonts w:cs="Calibri"/>
        </w:rPr>
        <w:instrText xml:space="preserve"> </w:instrText>
      </w:r>
      <w:r w:rsidR="002C3DED">
        <w:rPr>
          <w:rFonts w:ascii="新細明體" w:hAnsi="新細明體" w:hint="eastAsia"/>
        </w:rPr>
        <w:instrText>))</w:instrText>
      </w:r>
      <w:r w:rsidR="002C3DED">
        <w:rPr>
          <w:rFonts w:ascii="新細明體" w:hAnsi="新細明體" w:hint="eastAsia"/>
        </w:rPr>
        <w:fldChar w:fldCharType="end"/>
      </w:r>
      <w:bookmarkEnd w:id="58"/>
      <w:r w:rsidRPr="00DA0D1B">
        <w:rPr>
          <w:rFonts w:hint="eastAsia"/>
          <w:szCs w:val="22"/>
        </w:rPr>
        <w:t>平方單位。</w:t>
      </w:r>
      <w:bookmarkEnd w:id="56"/>
      <w:bookmarkEnd w:id="57"/>
    </w:p>
    <w:p w14:paraId="61BFD864" w14:textId="4101A3B0" w:rsidR="0011434D" w:rsidRDefault="0011434D" w:rsidP="0011434D">
      <w:pPr>
        <w:snapToGrid w:val="0"/>
        <w:spacing w:line="286" w:lineRule="auto"/>
        <w:textAlignment w:val="center"/>
        <w:rPr>
          <w:szCs w:val="22"/>
        </w:rPr>
      </w:pPr>
    </w:p>
    <w:p w14:paraId="76F17964" w14:textId="77777777" w:rsidR="00930445" w:rsidRDefault="00930445" w:rsidP="0011434D">
      <w:pPr>
        <w:snapToGrid w:val="0"/>
        <w:spacing w:line="286" w:lineRule="auto"/>
        <w:textAlignment w:val="center"/>
        <w:rPr>
          <w:szCs w:val="22"/>
        </w:rPr>
      </w:pPr>
    </w:p>
    <w:p w14:paraId="3CCDFAEC" w14:textId="0031C2A9" w:rsidR="0011434D" w:rsidRDefault="0011434D" w:rsidP="0011434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10056B72" w14:textId="77777777" w:rsidR="00ED62BD" w:rsidRPr="00392ED1" w:rsidRDefault="00ED62BD" w:rsidP="0011434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63824B8D" w14:textId="50B04087" w:rsidR="00392ED1" w:rsidRPr="00930445" w:rsidRDefault="00392ED1" w:rsidP="00930445">
      <w:pPr>
        <w:pStyle w:val="a3"/>
        <w:numPr>
          <w:ilvl w:val="0"/>
          <w:numId w:val="12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59" w:name="QQ230307000763_1_H"/>
      <w:bookmarkStart w:id="60" w:name="QQ230307000763"/>
      <w:r w:rsidRPr="00930445">
        <w:rPr>
          <w:rFonts w:hint="eastAsia"/>
          <w:szCs w:val="22"/>
        </w:rPr>
        <w:t>將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/>
                      </w:rPr>
                      <m:t>3</m:t>
                    </m:r>
                  </m:deg>
                  <m:e>
                    <m:r>
                      <w:rPr>
                        <w:rFonts w:ascii="Cambria Math"/>
                      </w:rPr>
                      <m:t>49</m:t>
                    </m:r>
                  </m:e>
                </m:rad>
              </m:e>
            </m:d>
          </m:e>
          <m:sup>
            <m:r>
              <w:rPr>
                <w:rFonts w:ascii="Cambria Math"/>
              </w:rPr>
              <m:t>50</m:t>
            </m:r>
          </m:sup>
        </m:sSup>
      </m:oMath>
      <w:r w:rsidR="00565D6F">
        <w:rPr>
          <w:rFonts w:hint="eastAsia"/>
        </w:rPr>
        <w:t>，</w:t>
      </w:r>
      <w:r w:rsidRPr="00930445">
        <w:rPr>
          <w:rFonts w:hint="eastAsia"/>
          <w:szCs w:val="22"/>
        </w:rPr>
        <w:t>寫成科學記號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>
                    <m:r>
                      <w:rPr>
                        <w:rFonts w:ascii="Cambria Math"/>
                      </w:rPr>
                      <m:t>3</m:t>
                    </m:r>
                  </m:deg>
                  <m:e>
                    <m:r>
                      <w:rPr>
                        <w:rFonts w:ascii="Cambria Math"/>
                      </w:rPr>
                      <m:t>49</m:t>
                    </m:r>
                  </m:e>
                </m:rad>
              </m:e>
            </m:d>
          </m:e>
          <m:sup>
            <m:r>
              <w:rPr>
                <w:rFonts w:ascii="Cambria Math"/>
              </w:rPr>
              <m:t>50</m:t>
            </m:r>
          </m:sup>
        </m:sSup>
        <m:r>
          <w:rPr>
            <w:rFonts w:ascii="Cambria Math"/>
          </w:rPr>
          <m:t>=a</m:t>
        </m:r>
        <m:r>
          <w:rPr>
            <w:rFonts w:ascii="Cambria Math"/>
          </w:rPr>
          <m:t>×</m:t>
        </m:r>
        <m:r>
          <w:rPr>
            <w:rFonts w:ascii="Cambria Math"/>
          </w:rPr>
          <m:t>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0</m:t>
            </m:r>
          </m:e>
          <m:sup>
            <m:r>
              <w:rPr>
                <w:rFonts w:ascii="Cambria Math"/>
              </w:rPr>
              <m:t>n</m:t>
            </m:r>
          </m:sup>
        </m:sSup>
      </m:oMath>
      <w:r w:rsidRPr="00930445">
        <w:rPr>
          <w:rFonts w:hint="eastAsia"/>
          <w:szCs w:val="22"/>
        </w:rPr>
        <w:t>，其中</w:t>
      </w:r>
      <m:oMath>
        <m:r>
          <w:rPr>
            <w:rFonts w:ascii="Cambria Math"/>
          </w:rPr>
          <m:t>1</m:t>
        </m:r>
        <m:r>
          <w:rPr>
            <w:rFonts w:ascii="Cambria Math"/>
          </w:rPr>
          <m:t>≤</m:t>
        </m:r>
        <m:r>
          <w:rPr>
            <w:rFonts w:ascii="Cambria Math"/>
          </w:rPr>
          <m:t>a&lt;10</m:t>
        </m:r>
      </m:oMath>
      <w:r w:rsidRPr="00930445">
        <w:rPr>
          <w:rFonts w:hint="eastAsia"/>
          <w:szCs w:val="22"/>
        </w:rPr>
        <w:t>，且</w:t>
      </w:r>
      <w:r>
        <w:object w:dxaOrig="210" w:dyaOrig="210" w14:anchorId="79848B75">
          <v:shape id="Q230307000763_x0000_i1028" o:spid="_x0000_i1114" type="#_x0000_t75" style="width:10.8pt;height:10.8pt" o:ole="">
            <v:imagedata r:id="rId188" o:title=""/>
            <v:path o:connecttype="segments"/>
          </v:shape>
          <o:OLEObject Type="Embed" ProgID="Equation.DSMT4" ShapeID="Q230307000763_x0000_i1028" DrawAspect="Content" ObjectID="_1765272827" r:id="rId189"/>
        </w:object>
      </w:r>
      <w:r w:rsidRPr="00930445">
        <w:rPr>
          <w:rFonts w:hint="eastAsia"/>
          <w:szCs w:val="22"/>
        </w:rPr>
        <w:t>為正整數。若</w:t>
      </w:r>
      <w:r>
        <w:object w:dxaOrig="210" w:dyaOrig="210" w14:anchorId="6CE70887">
          <v:shape id="Q230307000763_x0000_i1029" o:spid="_x0000_i1115" type="#_x0000_t75" style="width:10.8pt;height:10.8pt" o:ole="">
            <v:imagedata r:id="rId190" o:title=""/>
            <v:path o:connecttype="segments"/>
          </v:shape>
          <o:OLEObject Type="Embed" ProgID="Equation.DSMT4" ShapeID="Q230307000763_x0000_i1029" DrawAspect="Content" ObjectID="_1765272828" r:id="rId191"/>
        </w:object>
      </w:r>
      <w:r w:rsidRPr="00930445">
        <w:rPr>
          <w:rFonts w:hint="eastAsia"/>
          <w:szCs w:val="22"/>
        </w:rPr>
        <w:t>的整數部分為</w:t>
      </w:r>
      <w:r>
        <w:object w:dxaOrig="240" w:dyaOrig="210" w14:anchorId="763F1B26">
          <v:shape id="Q230307000763_x0000_i1030" o:spid="_x0000_i1116" type="#_x0000_t75" style="width:12pt;height:10.8pt" o:ole="">
            <v:imagedata r:id="rId192" o:title=""/>
            <v:path o:connecttype="segments"/>
          </v:shape>
          <o:OLEObject Type="Embed" ProgID="Equation.DSMT4" ShapeID="Q230307000763_x0000_i1030" DrawAspect="Content" ObjectID="_1765272829" r:id="rId193"/>
        </w:object>
      </w:r>
      <w:r w:rsidRPr="00930445">
        <w:rPr>
          <w:rFonts w:hint="eastAsia"/>
          <w:szCs w:val="22"/>
        </w:rPr>
        <w:t>，則數對</w:t>
      </w:r>
      <w:r>
        <w:object w:dxaOrig="810" w:dyaOrig="360" w14:anchorId="6E018799">
          <v:shape id="Q230307000763_x0000_i1031" o:spid="_x0000_i1117" type="#_x0000_t75" style="width:40.8pt;height:18pt" o:ole="">
            <v:imagedata r:id="rId194" o:title=""/>
            <v:path o:connecttype="segments"/>
          </v:shape>
          <o:OLEObject Type="Embed" ProgID="Equation.DSMT4" ShapeID="Q230307000763_x0000_i1031" DrawAspect="Content" ObjectID="_1765272830" r:id="rId195"/>
        </w:object>
      </w:r>
      <w:r w:rsidR="002C3DED">
        <w:fldChar w:fldCharType="begin"/>
      </w:r>
      <w:r w:rsidR="002C3DED" w:rsidRPr="00930445">
        <w:rPr>
          <w:rFonts w:ascii="新細明體" w:hAnsi="新細明體" w:hint="eastAsia"/>
        </w:rPr>
        <w:instrText xml:space="preserve"> eq \x\bo((\o(</w:instrText>
      </w:r>
      <w:r w:rsidR="002C3DED" w:rsidRPr="0093044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C3DED">
        <w:instrText>,1</w:instrText>
      </w:r>
      <w:r w:rsidR="00440F51">
        <w:instrText xml:space="preserve">7 </w:instrText>
      </w:r>
      <w:r w:rsidR="002C3DED" w:rsidRPr="00930445">
        <w:rPr>
          <w:rFonts w:ascii="新細明體" w:hAnsi="新細明體" w:hint="eastAsia"/>
        </w:rPr>
        <w:instrText>),\o(</w:instrText>
      </w:r>
      <w:r w:rsidR="002C3DED" w:rsidRPr="0093044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C3DED">
        <w:instrText>,</w:instrText>
      </w:r>
      <w:r w:rsidR="00440F51">
        <w:instrText xml:space="preserve">18 </w:instrText>
      </w:r>
      <w:r w:rsidR="002C3DED" w:rsidRPr="00930445">
        <w:rPr>
          <w:rFonts w:ascii="新細明體" w:hAnsi="新細明體" w:hint="eastAsia"/>
        </w:rPr>
        <w:instrText>)\o(</w:instrText>
      </w:r>
      <w:r w:rsidR="002C3DED" w:rsidRPr="0093044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2C3DED">
        <w:instrText>,</w:instrText>
      </w:r>
      <w:r w:rsidR="00440F51">
        <w:instrText xml:space="preserve">19 </w:instrText>
      </w:r>
      <w:r w:rsidR="002C3DED" w:rsidRPr="00930445">
        <w:rPr>
          <w:rFonts w:ascii="新細明體" w:hAnsi="新細明體" w:hint="eastAsia"/>
        </w:rPr>
        <w:instrText>))</w:instrText>
      </w:r>
      <w:r w:rsidR="002C3DED">
        <w:instrText xml:space="preserve">) </w:instrText>
      </w:r>
      <w:r w:rsidR="002C3DED">
        <w:fldChar w:fldCharType="end"/>
      </w:r>
      <w:r w:rsidRPr="00930445">
        <w:rPr>
          <w:rFonts w:hint="eastAsia"/>
          <w:szCs w:val="22"/>
        </w:rPr>
        <w:t>。</w:t>
      </w:r>
      <w:bookmarkEnd w:id="59"/>
      <w:bookmarkEnd w:id="60"/>
    </w:p>
    <w:p w14:paraId="502FA98E" w14:textId="28CAE518" w:rsidR="0011434D" w:rsidRDefault="0011434D" w:rsidP="0011434D">
      <w:pPr>
        <w:snapToGrid w:val="0"/>
        <w:spacing w:line="286" w:lineRule="auto"/>
        <w:textAlignment w:val="center"/>
        <w:rPr>
          <w:szCs w:val="22"/>
        </w:rPr>
      </w:pPr>
    </w:p>
    <w:p w14:paraId="0AC395A0" w14:textId="3C787474" w:rsidR="00930445" w:rsidRDefault="00930445" w:rsidP="0011434D">
      <w:pPr>
        <w:snapToGrid w:val="0"/>
        <w:spacing w:line="286" w:lineRule="auto"/>
        <w:textAlignment w:val="center"/>
        <w:rPr>
          <w:szCs w:val="22"/>
        </w:rPr>
      </w:pPr>
    </w:p>
    <w:p w14:paraId="741865AC" w14:textId="77777777" w:rsidR="00ED62BD" w:rsidRDefault="00ED62BD" w:rsidP="0011434D">
      <w:pPr>
        <w:snapToGrid w:val="0"/>
        <w:spacing w:line="286" w:lineRule="auto"/>
        <w:textAlignment w:val="center"/>
        <w:rPr>
          <w:szCs w:val="22"/>
        </w:rPr>
      </w:pPr>
    </w:p>
    <w:p w14:paraId="70437BA7" w14:textId="77777777" w:rsidR="0011434D" w:rsidRPr="00392ED1" w:rsidRDefault="0011434D" w:rsidP="0011434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26292C3F" w14:textId="64379DE4" w:rsidR="00392ED1" w:rsidRPr="00930445" w:rsidRDefault="00392ED1" w:rsidP="00930445">
      <w:pPr>
        <w:pStyle w:val="a3"/>
        <w:numPr>
          <w:ilvl w:val="0"/>
          <w:numId w:val="12"/>
        </w:numPr>
        <w:snapToGrid w:val="0"/>
        <w:spacing w:line="286" w:lineRule="auto"/>
        <w:ind w:leftChars="0"/>
        <w:textAlignment w:val="center"/>
        <w:rPr>
          <w:rFonts w:eastAsia="DengXian"/>
          <w:lang w:eastAsia="zh-CN"/>
        </w:rPr>
      </w:pPr>
      <w:bookmarkStart w:id="61" w:name="QQ230307001861_1_H"/>
      <w:bookmarkStart w:id="62" w:name="QQ230307001861"/>
      <w:r w:rsidRPr="00930445">
        <w:rPr>
          <w:rFonts w:hint="eastAsia"/>
          <w:szCs w:val="22"/>
        </w:rPr>
        <w:t>已知坐標平面上三點</w:t>
      </w:r>
      <w:r w:rsidR="002C3DED" w:rsidRPr="00930445">
        <w:rPr>
          <w:rFonts w:hint="eastAsia"/>
          <w:szCs w:val="22"/>
        </w:rPr>
        <w:t>(</w:t>
      </w:r>
      <w:r w:rsidR="002C3DED" w:rsidRPr="00930445">
        <w:rPr>
          <w:szCs w:val="22"/>
        </w:rPr>
        <w:t>7,log 7)</w:t>
      </w:r>
      <w:r w:rsidRPr="00930445">
        <w:rPr>
          <w:rFonts w:hint="eastAsia"/>
          <w:szCs w:val="22"/>
        </w:rPr>
        <w:t>、</w:t>
      </w:r>
      <w:r w:rsidR="002C3DED" w:rsidRPr="00930445">
        <w:rPr>
          <w:rFonts w:hint="eastAsia"/>
          <w:szCs w:val="22"/>
        </w:rPr>
        <w:t>(</w:t>
      </w:r>
      <w:r w:rsidR="00565D6F" w:rsidRPr="00930445">
        <w:rPr>
          <w:szCs w:val="22"/>
        </w:rPr>
        <w:t>14</w:t>
      </w:r>
      <w:r w:rsidR="002C3DED" w:rsidRPr="00930445">
        <w:rPr>
          <w:szCs w:val="22"/>
        </w:rPr>
        <w:t xml:space="preserve">,log </w:t>
      </w:r>
      <w:r w:rsidR="00565D6F" w:rsidRPr="00930445">
        <w:rPr>
          <w:szCs w:val="22"/>
        </w:rPr>
        <w:t>14</w:t>
      </w:r>
      <w:r w:rsidR="002C3DED" w:rsidRPr="00930445">
        <w:rPr>
          <w:szCs w:val="22"/>
        </w:rPr>
        <w:t>)</w:t>
      </w:r>
      <w:r w:rsidRPr="00930445">
        <w:rPr>
          <w:rFonts w:hint="eastAsia"/>
          <w:szCs w:val="22"/>
        </w:rPr>
        <w:t>與</w:t>
      </w:r>
      <w:bookmarkStart w:id="63" w:name="_Hlk153911846"/>
      <w:r w:rsidR="004F1E9E" w:rsidRPr="00930445">
        <w:rPr>
          <w:rFonts w:hint="eastAsia"/>
          <w:szCs w:val="22"/>
        </w:rPr>
        <w:t>(</w:t>
      </w:r>
      <w:r w:rsidR="00565D6F" w:rsidRPr="00930445">
        <w:rPr>
          <w:szCs w:val="22"/>
        </w:rPr>
        <w:t>28</w:t>
      </w:r>
      <w:r w:rsidR="004F1E9E" w:rsidRPr="00930445">
        <w:rPr>
          <w:szCs w:val="22"/>
        </w:rPr>
        <w:t xml:space="preserve">,log </w:t>
      </w:r>
      <w:r w:rsidR="004F1E9E" w:rsidRPr="00930445">
        <w:rPr>
          <w:i/>
          <w:iCs/>
          <w:szCs w:val="22"/>
        </w:rPr>
        <w:t>y</w:t>
      </w:r>
      <w:r w:rsidR="004F1E9E" w:rsidRPr="00930445">
        <w:rPr>
          <w:szCs w:val="22"/>
        </w:rPr>
        <w:t>)</w:t>
      </w:r>
      <w:bookmarkEnd w:id="63"/>
      <w:r w:rsidRPr="00930445">
        <w:rPr>
          <w:rFonts w:hint="eastAsia"/>
          <w:szCs w:val="22"/>
        </w:rPr>
        <w:t>在同一直線上，則</w:t>
      </w:r>
      <w:r w:rsidR="004F1E9E" w:rsidRPr="00930445">
        <w:rPr>
          <w:i/>
          <w:iCs/>
        </w:rPr>
        <w:t>y</w:t>
      </w:r>
      <w:r w:rsidR="00565D6F" w:rsidRPr="00930445">
        <w:rPr>
          <w:i/>
          <w:iCs/>
        </w:rPr>
        <w:t xml:space="preserve"> </w:t>
      </w:r>
      <w:r w:rsidR="004F1E9E">
        <w:t>=</w:t>
      </w:r>
      <w:r w:rsidR="00565D6F" w:rsidRPr="00930445">
        <w:rPr>
          <w:rFonts w:ascii="新細明體" w:hAnsi="新細明體" w:hint="eastAsia"/>
        </w:rPr>
        <w:fldChar w:fldCharType="begin"/>
      </w:r>
      <w:r w:rsidR="00565D6F" w:rsidRPr="00930445">
        <w:rPr>
          <w:rFonts w:ascii="新細明體" w:hAnsi="新細明體" w:hint="eastAsia"/>
        </w:rPr>
        <w:instrText xml:space="preserve"> eq \x\bo( \o(</w:instrText>
      </w:r>
      <w:r w:rsidR="00565D6F" w:rsidRPr="0093044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65D6F" w:rsidRPr="00930445">
        <w:rPr>
          <w:rFonts w:ascii="新細明體" w:hAnsi="新細明體" w:hint="eastAsia"/>
        </w:rPr>
        <w:instrText xml:space="preserve">, </w:instrText>
      </w:r>
      <w:r w:rsidR="00565D6F">
        <w:instrText>2</w:instrText>
      </w:r>
      <w:r w:rsidR="00440F51">
        <w:instrText xml:space="preserve">0 </w:instrText>
      </w:r>
      <w:r w:rsidR="00565D6F" w:rsidRPr="00930445">
        <w:rPr>
          <w:rFonts w:cs="Calibri"/>
        </w:rPr>
        <w:instrText xml:space="preserve"> </w:instrText>
      </w:r>
      <w:r w:rsidR="00565D6F" w:rsidRPr="00930445">
        <w:rPr>
          <w:rFonts w:ascii="新細明體" w:hAnsi="新細明體" w:hint="eastAsia"/>
        </w:rPr>
        <w:instrText>) \o(</w:instrText>
      </w:r>
      <w:r w:rsidR="00565D6F" w:rsidRPr="00930445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565D6F" w:rsidRPr="00930445">
        <w:rPr>
          <w:rFonts w:ascii="新細明體" w:hAnsi="新細明體" w:hint="eastAsia"/>
        </w:rPr>
        <w:instrText xml:space="preserve">, </w:instrText>
      </w:r>
      <w:r w:rsidR="00565D6F">
        <w:instrText>2</w:instrText>
      </w:r>
      <w:r w:rsidR="00440F51">
        <w:instrText>1</w:instrText>
      </w:r>
      <w:r w:rsidR="00565D6F" w:rsidRPr="002C3DED">
        <w:instrText xml:space="preserve"> </w:instrText>
      </w:r>
      <w:r w:rsidR="00565D6F" w:rsidRPr="00930445">
        <w:rPr>
          <w:rFonts w:cs="Calibri"/>
        </w:rPr>
        <w:instrText xml:space="preserve"> </w:instrText>
      </w:r>
      <w:r w:rsidR="00565D6F" w:rsidRPr="00930445">
        <w:rPr>
          <w:rFonts w:ascii="新細明體" w:hAnsi="新細明體" w:hint="eastAsia"/>
        </w:rPr>
        <w:instrText>))</w:instrText>
      </w:r>
      <w:r w:rsidR="00565D6F" w:rsidRPr="00930445">
        <w:rPr>
          <w:rFonts w:ascii="新細明體" w:hAnsi="新細明體" w:hint="eastAsia"/>
        </w:rPr>
        <w:fldChar w:fldCharType="end"/>
      </w:r>
      <w:r w:rsidRPr="00930445">
        <w:rPr>
          <w:rFonts w:hint="eastAsia"/>
          <w:szCs w:val="22"/>
        </w:rPr>
        <w:t>。</w:t>
      </w:r>
      <w:bookmarkEnd w:id="61"/>
      <w:bookmarkEnd w:id="62"/>
    </w:p>
    <w:p w14:paraId="2F2F4407" w14:textId="0C4FCEAE" w:rsidR="003A06EC" w:rsidRDefault="003A06EC" w:rsidP="00413867"/>
    <w:p w14:paraId="6CB89B7C" w14:textId="67016806" w:rsidR="00930445" w:rsidRPr="00440F51" w:rsidRDefault="00930445" w:rsidP="00413867"/>
    <w:p w14:paraId="3C00A7CA" w14:textId="77777777" w:rsidR="00ED62BD" w:rsidRPr="00565D6F" w:rsidRDefault="00ED62BD" w:rsidP="00413867"/>
    <w:p w14:paraId="6FCC6D90" w14:textId="1094287F" w:rsidR="00AE5D5B" w:rsidRPr="00565D6F" w:rsidRDefault="00AE5D5B" w:rsidP="00AE5D5B"/>
    <w:p w14:paraId="193D5953" w14:textId="4A0CD86E" w:rsidR="00AE5D5B" w:rsidRPr="00407FAD" w:rsidRDefault="00AE5D5B" w:rsidP="00AE5D5B">
      <w:pPr>
        <w:pStyle w:val="a5"/>
        <w:widowControl w:val="0"/>
        <w:adjustRightInd w:val="0"/>
        <w:spacing w:before="180"/>
        <w:jc w:val="both"/>
        <w:textAlignment w:val="baseline"/>
        <w:rPr>
          <w:bCs/>
          <w:spacing w:val="20"/>
          <w:kern w:val="0"/>
          <w:sz w:val="26"/>
          <w:szCs w:val="26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t>第貳部分、非選擇題（占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1</w:t>
      </w:r>
      <w:r w:rsidR="00930445">
        <w:rPr>
          <w:bCs/>
          <w:spacing w:val="20"/>
          <w:kern w:val="0"/>
          <w:sz w:val="26"/>
          <w:szCs w:val="26"/>
        </w:rPr>
        <w:t>0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</w:p>
    <w:p w14:paraId="61988AAF" w14:textId="44B11370" w:rsidR="00AE5D5B" w:rsidRPr="00407FAD" w:rsidRDefault="00AE5D5B" w:rsidP="00413867">
      <w:pPr>
        <w:pStyle w:val="a4"/>
        <w:pBdr>
          <w:left w:val="single" w:sz="6" w:space="0" w:color="auto"/>
        </w:pBdr>
        <w:spacing w:before="180"/>
      </w:pPr>
      <w:r w:rsidRPr="00407FAD">
        <w:t>說明︰非選擇題用筆尖較粗之黑色墨水的筆在「答題卷」上作答；更正時，可以使用修正液（帶）。</w:t>
      </w:r>
      <w:r w:rsidRPr="00407FAD">
        <w:rPr>
          <w:rFonts w:hint="eastAsia"/>
        </w:rPr>
        <w:t>請由左而右橫式書寫</w:t>
      </w:r>
      <w:r w:rsidRPr="00407FAD">
        <w:t>，</w:t>
      </w:r>
      <w:r w:rsidRPr="00407FAD">
        <w:rPr>
          <w:rFonts w:hint="eastAsia"/>
        </w:rPr>
        <w:t>作答時</w:t>
      </w:r>
      <w:r w:rsidRPr="00407FAD">
        <w:t>必須寫出計算過程或理由，否則將酌予扣分。</w:t>
      </w:r>
    </w:p>
    <w:p w14:paraId="132C5F6C" w14:textId="77777777" w:rsidR="00ED62BD" w:rsidRDefault="00ED62BD" w:rsidP="00565D6F">
      <w:pPr>
        <w:snapToGrid w:val="0"/>
        <w:spacing w:line="286" w:lineRule="auto"/>
        <w:textAlignment w:val="center"/>
      </w:pPr>
      <w:bookmarkStart w:id="64" w:name="QQ230323000420_M"/>
      <w:bookmarkStart w:id="65" w:name="QQ230323000420"/>
    </w:p>
    <w:p w14:paraId="22B637D4" w14:textId="38894009" w:rsidR="008E6B7C" w:rsidRPr="00565D6F" w:rsidRDefault="008E6B7C" w:rsidP="007F3B30">
      <w:pPr>
        <w:snapToGrid w:val="0"/>
        <w:spacing w:line="286" w:lineRule="auto"/>
        <w:textAlignment w:val="center"/>
      </w:pPr>
      <w:bookmarkStart w:id="66" w:name="_Hlk154653728"/>
      <w:r>
        <w:rPr>
          <w:rFonts w:hint="eastAsia"/>
        </w:rPr>
        <w:t>坐標平面上</w:t>
      </w:r>
      <w:r>
        <w:object w:dxaOrig="240" w:dyaOrig="270" w14:anchorId="13051CD7">
          <v:shape id="Q230323000420Q230323000420_x0000_i1025" o:spid="_x0000_i1118" type="#_x0000_t75" style="width:12pt;height:13.8pt" o:ole="">
            <v:imagedata r:id="rId196" o:title=""/>
            <v:path o:connecttype="segments"/>
          </v:shape>
          <o:OLEObject Type="Embed" ProgID="Equation.DSMT4" ShapeID="Q230323000420Q230323000420_x0000_i1025" DrawAspect="Content" ObjectID="_1765272831" r:id="rId197"/>
        </w:object>
      </w:r>
      <w:r>
        <w:rPr>
          <w:rFonts w:hint="eastAsia"/>
        </w:rPr>
        <w:t>為原點，給定</w:t>
      </w:r>
      <m:oMath>
        <m: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5,0</m:t>
            </m:r>
          </m:e>
        </m:d>
      </m:oMath>
      <w:r>
        <w:rPr>
          <w:rFonts w:hint="eastAsia"/>
        </w:rPr>
        <w:t>、</w:t>
      </w:r>
      <m:oMath>
        <m:r>
          <w:rPr>
            <w:rFonts w:asci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,0</m:t>
            </m:r>
          </m:e>
        </m:d>
      </m:oMath>
      <w:r>
        <w:rPr>
          <w:rFonts w:hint="eastAsia"/>
        </w:rPr>
        <w:t>兩點。另有兩點</w:t>
      </w:r>
      <w:r>
        <w:object w:dxaOrig="225" w:dyaOrig="240" w14:anchorId="23079677">
          <v:shape id="Q230323000420_x0000_i1028" o:spid="_x0000_i1119" type="#_x0000_t75" style="width:11.4pt;height:12pt" o:ole="">
            <v:imagedata r:id="rId198" o:title=""/>
            <v:path o:connecttype="segments"/>
          </v:shape>
          <o:OLEObject Type="Embed" ProgID="Equation.DSMT4" ShapeID="Q230323000420_x0000_i1028" DrawAspect="Content" ObjectID="_1765272832" r:id="rId199"/>
        </w:object>
      </w:r>
      <w:r>
        <w:rPr>
          <w:rFonts w:hint="eastAsia"/>
        </w:rPr>
        <w:t>、</w:t>
      </w:r>
      <w:r>
        <w:object w:dxaOrig="240" w:dyaOrig="300" w14:anchorId="752424E6">
          <v:shape id="Q230323000420_x0000_i1029" o:spid="_x0000_i1120" type="#_x0000_t75" style="width:12pt;height:15pt" o:ole="">
            <v:imagedata r:id="rId200" o:title=""/>
            <v:path o:connecttype="segments"/>
          </v:shape>
          <o:OLEObject Type="Embed" ProgID="Equation.DSMT4" ShapeID="Q230323000420_x0000_i1029" DrawAspect="Content" ObjectID="_1765272833" r:id="rId201"/>
        </w:object>
      </w:r>
      <w:r>
        <w:rPr>
          <w:rFonts w:hint="eastAsia"/>
        </w:rPr>
        <w:t>在上半平面，且滿足</w:t>
      </w:r>
      <w:r>
        <w:object w:dxaOrig="870" w:dyaOrig="330" w14:anchorId="06A88B50">
          <v:shape id="Q230323000420_x0000_i1030" o:spid="_x0000_i1121" type="#_x0000_t75" style="width:43.8pt;height:16.8pt" o:ole="">
            <v:imagedata r:id="rId202" o:title=""/>
            <v:path o:connecttype="segments"/>
          </v:shape>
          <o:OLEObject Type="Embed" ProgID="Equation.DSMT4" ShapeID="Q230323000420_x0000_i1030" DrawAspect="Content" ObjectID="_1765272834" r:id="rId203"/>
        </w:object>
      </w:r>
      <w:r>
        <w:rPr>
          <w:rFonts w:hint="eastAsia"/>
        </w:rPr>
        <w:t>、</w:t>
      </w:r>
      <w:r>
        <w:object w:dxaOrig="900" w:dyaOrig="360" w14:anchorId="0AF52401">
          <v:shape id="Q230323000420_x0000_i1031" o:spid="_x0000_i1122" type="#_x0000_t75" style="width:45pt;height:18pt" o:ole="">
            <v:imagedata r:id="rId204" o:title=""/>
            <v:path o:connecttype="segments"/>
          </v:shape>
          <o:OLEObject Type="Embed" ProgID="Equation.DSMT4" ShapeID="Q230323000420_x0000_i1031" DrawAspect="Content" ObjectID="_1765272835" r:id="rId205"/>
        </w:object>
      </w:r>
      <w:r>
        <w:rPr>
          <w:rFonts w:hint="eastAsia"/>
        </w:rPr>
        <w:t>、</w:t>
      </w:r>
      <w:r>
        <w:object w:dxaOrig="705" w:dyaOrig="300" w14:anchorId="7972E6B8">
          <v:shape id="Q230323000420_x0000_i1032" o:spid="_x0000_i1123" type="#_x0000_t75" style="width:35.4pt;height:15pt" o:ole="">
            <v:imagedata r:id="rId206" o:title=""/>
            <v:path o:connecttype="segments"/>
          </v:shape>
          <o:OLEObject Type="Embed" ProgID="Equation.DSMT4" ShapeID="Q230323000420_x0000_i1032" DrawAspect="Content" ObjectID="_1765272836" r:id="rId207"/>
        </w:object>
      </w:r>
      <w:r>
        <w:rPr>
          <w:rFonts w:hint="eastAsia"/>
        </w:rPr>
        <w:t>為直角，如圖所示。令</w:t>
      </w:r>
      <w:r>
        <w:object w:dxaOrig="1020" w:dyaOrig="270" w14:anchorId="480A0F10">
          <v:shape id="Q230323000420_x0000_i1033" o:spid="_x0000_i1124" type="#_x0000_t75" style="width:51pt;height:13.8pt" o:ole="">
            <v:imagedata r:id="rId208" o:title=""/>
            <v:path o:connecttype="segments"/>
          </v:shape>
          <o:OLEObject Type="Embed" ProgID="Equation.DSMT4" ShapeID="Q230323000420_x0000_i1033" DrawAspect="Content" ObjectID="_1765272837" r:id="rId209"/>
        </w:object>
      </w:r>
      <w:r>
        <w:rPr>
          <w:rFonts w:hint="eastAsia"/>
        </w:rPr>
        <w:t>。</w:t>
      </w:r>
      <w:bookmarkEnd w:id="64"/>
      <w:r w:rsidR="00A86E75">
        <w:rPr>
          <w:noProof/>
        </w:rPr>
        <w:drawing>
          <wp:anchor distT="0" distB="0" distL="114300" distR="114300" simplePos="0" relativeHeight="251661312" behindDoc="0" locked="0" layoutInCell="1" allowOverlap="1" wp14:anchorId="663C0980" wp14:editId="0F77BFB7">
            <wp:simplePos x="0" y="0"/>
            <wp:positionH relativeFrom="column">
              <wp:posOffset>6903720</wp:posOffset>
            </wp:positionH>
            <wp:positionV relativeFrom="paragraph">
              <wp:posOffset>51435</wp:posOffset>
            </wp:positionV>
            <wp:extent cx="1286256" cy="871728"/>
            <wp:effectExtent l="0" t="0" r="0" b="5080"/>
            <wp:wrapSquare wrapText="bothSides"/>
            <wp:docPr id="10" name="圖片 10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256" cy="8717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67" w:name="QQ230323000420_2_H"/>
      <w:r>
        <w:rPr>
          <w:rFonts w:hint="eastAsia"/>
        </w:rPr>
        <w:t>若</w:t>
      </w:r>
      <w:r>
        <w:object w:dxaOrig="840" w:dyaOrig="570" w14:anchorId="715A39FF">
          <v:shape id="Q230323000420Q230323000420_x0000_i1040" o:spid="_x0000_i1125" type="#_x0000_t75" style="width:42pt;height:28.8pt" o:ole="">
            <v:imagedata r:id="rId211" o:title=""/>
            <v:path o:connecttype="segments"/>
          </v:shape>
          <o:OLEObject Type="Embed" ProgID="Equation.DSMT4" ShapeID="Q230323000420Q230323000420_x0000_i1040" DrawAspect="Content" ObjectID="_1765272838" r:id="rId212"/>
        </w:object>
      </w:r>
      <w:r>
        <w:rPr>
          <w:rFonts w:hint="eastAsia"/>
        </w:rPr>
        <w:t>，試求</w:t>
      </w:r>
      <w:r w:rsidR="00ED62BD">
        <w:object w:dxaOrig="225" w:dyaOrig="240" w14:anchorId="4A0928DA">
          <v:shape id="_x0000_i1126" type="#_x0000_t75" style="width:11.4pt;height:12pt" o:ole="">
            <v:imagedata r:id="rId198" o:title=""/>
            <v:path o:connecttype="segments"/>
          </v:shape>
          <o:OLEObject Type="Embed" ProgID="Equation.DSMT4" ShapeID="_x0000_i1126" DrawAspect="Content" ObjectID="_1765272839" r:id="rId213"/>
        </w:object>
      </w:r>
      <w:r w:rsidR="00ED62BD">
        <w:rPr>
          <w:rFonts w:hint="eastAsia"/>
        </w:rPr>
        <w:t>、</w:t>
      </w:r>
      <w:r>
        <w:object w:dxaOrig="240" w:dyaOrig="300" w14:anchorId="2D6FEA6B">
          <v:shape id="Q230323000420_x0000_i1041" o:spid="_x0000_i1127" type="#_x0000_t75" style="width:12pt;height:15pt" o:ole="">
            <v:imagedata r:id="rId214" o:title=""/>
            <v:path o:connecttype="segments"/>
          </v:shape>
          <o:OLEObject Type="Embed" ProgID="Equation.DSMT4" ShapeID="Q230323000420_x0000_i1041" DrawAspect="Content" ObjectID="_1765272840" r:id="rId215"/>
        </w:object>
      </w:r>
      <w:r w:rsidR="00ED62BD">
        <w:rPr>
          <w:rFonts w:hint="eastAsia"/>
        </w:rPr>
        <w:t>兩點</w:t>
      </w:r>
      <w:r>
        <w:rPr>
          <w:rFonts w:hint="eastAsia"/>
        </w:rPr>
        <w:t>的坐標</w:t>
      </w:r>
      <w:bookmarkEnd w:id="67"/>
      <w:r w:rsidR="00930445">
        <w:rPr>
          <w:rFonts w:hint="eastAsia"/>
        </w:rPr>
        <w:t>。</w:t>
      </w:r>
    </w:p>
    <w:bookmarkEnd w:id="65"/>
    <w:p w14:paraId="3E6DC7BE" w14:textId="3AF7A1AC" w:rsidR="00AE5D5B" w:rsidRDefault="00AE5D5B" w:rsidP="00565D6F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bookmarkEnd w:id="66"/>
    <w:p w14:paraId="4902209A" w14:textId="0565F5B8" w:rsidR="00ED62BD" w:rsidRDefault="00ED62BD" w:rsidP="00565D6F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46785D3E" w14:textId="129DDE61" w:rsidR="00ED62BD" w:rsidRDefault="00ED62BD" w:rsidP="00565D6F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0E1D0CC8" w14:textId="34B22A1C" w:rsidR="00ED62BD" w:rsidRDefault="00ED62BD" w:rsidP="00565D6F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32065521" w14:textId="77777777" w:rsidR="00442EB7" w:rsidRDefault="00442EB7" w:rsidP="00565D6F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27C2118C" w14:textId="77777777" w:rsidR="00442EB7" w:rsidRPr="007468B1" w:rsidRDefault="00442EB7" w:rsidP="00442EB7">
      <w:pPr>
        <w:spacing w:afterLines="100" w:after="360" w:line="360" w:lineRule="auto"/>
        <w:rPr>
          <w:b/>
          <w:spacing w:val="20"/>
        </w:rPr>
      </w:pPr>
      <w:r w:rsidRPr="007468B1">
        <w:rPr>
          <w:b/>
          <w:spacing w:val="20"/>
        </w:rPr>
        <w:lastRenderedPageBreak/>
        <w:t>參考公式及可能用到的數值</w:t>
      </w:r>
    </w:p>
    <w:p w14:paraId="5B27E54D" w14:textId="77777777" w:rsidR="00442EB7" w:rsidRPr="000220F7" w:rsidRDefault="00442EB7" w:rsidP="00442EB7">
      <w:pPr>
        <w:pStyle w:val="TIT10cm1505"/>
        <w:tabs>
          <w:tab w:val="clear" w:pos="360"/>
        </w:tabs>
        <w:spacing w:before="180"/>
        <w:ind w:left="378" w:hangingChars="141" w:hanging="378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1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Pr="000220F7">
        <w:rPr>
          <w:rFonts w:cs="Times New Roman"/>
          <w:color w:val="000000" w:themeColor="text1"/>
          <w:position w:val="-6"/>
        </w:rPr>
        <w:object w:dxaOrig="200" w:dyaOrig="200" w14:anchorId="44C89B77">
          <v:shape id="_x0000_i1128" type="#_x0000_t75" style="width:9.6pt;height:9.6pt" o:ole="">
            <v:imagedata r:id="rId216" o:title=""/>
          </v:shape>
          <o:OLEObject Type="Embed" ProgID="Equation.DSMT4" ShapeID="_x0000_i1128" DrawAspect="Content" ObjectID="_1765272841" r:id="rId217"/>
        </w:object>
      </w:r>
      <w:r w:rsidRPr="000220F7">
        <w:rPr>
          <w:rFonts w:cs="Times New Roman"/>
          <w:color w:val="000000" w:themeColor="text1"/>
        </w:rPr>
        <w:t>，公差為</w:t>
      </w:r>
      <w:r w:rsidRPr="000220F7">
        <w:rPr>
          <w:rFonts w:cs="Times New Roman"/>
          <w:i/>
          <w:color w:val="000000" w:themeColor="text1"/>
          <w:position w:val="-6"/>
        </w:rPr>
        <w:object w:dxaOrig="220" w:dyaOrig="260" w14:anchorId="5F00EAF6">
          <v:shape id="_x0000_i1129" type="#_x0000_t75" style="width:10.2pt;height:15pt" o:ole="">
            <v:imagedata r:id="rId218" o:title=""/>
          </v:shape>
          <o:OLEObject Type="Embed" ProgID="Equation.DSMT4" ShapeID="_x0000_i1129" DrawAspect="Content" ObjectID="_1765272842" r:id="rId219"/>
        </w:object>
      </w:r>
      <w:r w:rsidRPr="000220F7">
        <w:rPr>
          <w:rFonts w:cs="Times New Roman"/>
          <w:color w:val="000000" w:themeColor="text1"/>
        </w:rPr>
        <w:t>的等差數列前</w:t>
      </w:r>
      <w:r w:rsidRPr="000220F7">
        <w:rPr>
          <w:rFonts w:cs="Times New Roman"/>
          <w:i/>
          <w:iCs/>
          <w:color w:val="000000" w:themeColor="text1"/>
          <w:position w:val="-6"/>
        </w:rPr>
        <w:object w:dxaOrig="180" w:dyaOrig="200" w14:anchorId="4142CB30">
          <v:shape id="_x0000_i1130" type="#_x0000_t75" style="width:10.2pt;height:9.6pt" o:ole="">
            <v:imagedata r:id="rId220" o:title=""/>
          </v:shape>
          <o:OLEObject Type="Embed" ProgID="Equation.DSMT4" ShapeID="_x0000_i1130" DrawAspect="Content" ObjectID="_1765272843" r:id="rId221"/>
        </w:object>
      </w:r>
      <w:r w:rsidRPr="000220F7">
        <w:rPr>
          <w:rFonts w:cs="Times New Roman"/>
          <w:color w:val="000000" w:themeColor="text1"/>
        </w:rPr>
        <w:t>項之和為</w:t>
      </w:r>
      <w:r w:rsidRPr="000220F7">
        <w:rPr>
          <w:rFonts w:cs="Times New Roman"/>
          <w:color w:val="000000" w:themeColor="text1"/>
          <w:position w:val="-22"/>
        </w:rPr>
        <w:object w:dxaOrig="1840" w:dyaOrig="580" w14:anchorId="3A79D8E3">
          <v:shape id="_x0000_i1131" type="#_x0000_t75" style="width:91.2pt;height:30.6pt" o:ole="">
            <v:imagedata r:id="rId222" o:title=""/>
          </v:shape>
          <o:OLEObject Type="Embed" ProgID="Equation.DSMT4" ShapeID="_x0000_i1131" DrawAspect="Content" ObjectID="_1765272844" r:id="rId223"/>
        </w:object>
      </w:r>
    </w:p>
    <w:p w14:paraId="249492B7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Pr="000220F7">
        <w:rPr>
          <w:rFonts w:cs="Times New Roman"/>
          <w:color w:val="000000" w:themeColor="text1"/>
          <w:position w:val="-6"/>
        </w:rPr>
        <w:object w:dxaOrig="200" w:dyaOrig="200" w14:anchorId="6F825E3E">
          <v:shape id="_x0000_i1132" type="#_x0000_t75" style="width:9.6pt;height:9.6pt" o:ole="">
            <v:imagedata r:id="rId224" o:title=""/>
          </v:shape>
          <o:OLEObject Type="Embed" ProgID="Equation.DSMT4" ShapeID="_x0000_i1132" DrawAspect="Content" ObjectID="_1765272845" r:id="rId225"/>
        </w:object>
      </w:r>
      <w:r w:rsidRPr="000220F7">
        <w:rPr>
          <w:rFonts w:cs="Times New Roman"/>
          <w:color w:val="000000" w:themeColor="text1"/>
        </w:rPr>
        <w:t>，公比為</w:t>
      </w:r>
      <w:r w:rsidRPr="000220F7">
        <w:rPr>
          <w:rFonts w:cs="Times New Roman"/>
          <w:color w:val="000000" w:themeColor="text1"/>
          <w:position w:val="-10"/>
        </w:rPr>
        <w:object w:dxaOrig="800" w:dyaOrig="300" w14:anchorId="7766724C">
          <v:shape id="_x0000_i1133" type="#_x0000_t75" style="width:39.6pt;height:15.6pt" o:ole="">
            <v:imagedata r:id="rId226" o:title=""/>
          </v:shape>
          <o:OLEObject Type="Embed" ProgID="Equation.DSMT4" ShapeID="_x0000_i1133" DrawAspect="Content" ObjectID="_1765272846" r:id="rId227"/>
        </w:object>
      </w:r>
      <w:r w:rsidRPr="000220F7">
        <w:rPr>
          <w:rFonts w:cs="Times New Roman"/>
          <w:color w:val="000000" w:themeColor="text1"/>
        </w:rPr>
        <w:t>的等比數列前</w:t>
      </w:r>
      <w:r w:rsidRPr="000220F7">
        <w:rPr>
          <w:rFonts w:cs="Times New Roman"/>
          <w:i/>
          <w:iCs/>
          <w:color w:val="000000" w:themeColor="text1"/>
          <w:position w:val="-6"/>
        </w:rPr>
        <w:object w:dxaOrig="180" w:dyaOrig="200" w14:anchorId="303BBE87">
          <v:shape id="_x0000_i1134" type="#_x0000_t75" style="width:10.2pt;height:9.6pt" o:ole="">
            <v:imagedata r:id="rId228" o:title=""/>
          </v:shape>
          <o:OLEObject Type="Embed" ProgID="Equation.DSMT4" ShapeID="_x0000_i1134" DrawAspect="Content" ObjectID="_1765272847" r:id="rId229"/>
        </w:object>
      </w:r>
      <w:r w:rsidRPr="000220F7">
        <w:rPr>
          <w:rFonts w:cs="Times New Roman"/>
          <w:color w:val="000000" w:themeColor="text1"/>
        </w:rPr>
        <w:t>項之和為</w:t>
      </w:r>
      <w:r w:rsidRPr="000220F7">
        <w:rPr>
          <w:rFonts w:cs="Times New Roman"/>
          <w:color w:val="000000" w:themeColor="text1"/>
          <w:position w:val="-22"/>
        </w:rPr>
        <w:object w:dxaOrig="1400" w:dyaOrig="600" w14:anchorId="7F0910B0">
          <v:shape id="_x0000_i1135" type="#_x0000_t75" style="width:69.6pt;height:32.4pt" o:ole="" fillcolor="window">
            <v:imagedata r:id="rId230" o:title=""/>
          </v:shape>
          <o:OLEObject Type="Embed" ProgID="Equation.DSMT4" ShapeID="_x0000_i1135" DrawAspect="Content" ObjectID="_1765272848" r:id="rId231"/>
        </w:object>
      </w:r>
    </w:p>
    <w:p w14:paraId="72CD44DA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</w:p>
    <w:p w14:paraId="47D75F3F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2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三角函數的和角公式：</w:t>
      </w:r>
      <w:r w:rsidRPr="000220F7">
        <w:rPr>
          <w:rFonts w:cs="Times New Roman"/>
          <w:color w:val="000000" w:themeColor="text1"/>
          <w:position w:val="-10"/>
        </w:rPr>
        <w:object w:dxaOrig="3240" w:dyaOrig="300" w14:anchorId="19D2335D">
          <v:shape id="_x0000_i1136" type="#_x0000_t75" style="width:162.6pt;height:15.6pt" o:ole="">
            <v:imagedata r:id="rId232" o:title=""/>
          </v:shape>
          <o:OLEObject Type="Embed" ProgID="Equation.DSMT4" ShapeID="_x0000_i1136" DrawAspect="Content" ObjectID="_1765272849" r:id="rId233"/>
        </w:object>
      </w:r>
    </w:p>
    <w:p w14:paraId="2C6DDE10" w14:textId="77777777" w:rsidR="00442EB7" w:rsidRPr="000220F7" w:rsidRDefault="00442EB7" w:rsidP="00442EB7">
      <w:pPr>
        <w:pStyle w:val="TIT10cm1505"/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  <w:position w:val="-10"/>
        </w:rPr>
        <w:object w:dxaOrig="3280" w:dyaOrig="300" w14:anchorId="30094157">
          <v:shape id="_x0000_i1137" type="#_x0000_t75" style="width:163.2pt;height:15.6pt" o:ole="">
            <v:imagedata r:id="rId234" o:title=""/>
          </v:shape>
          <o:OLEObject Type="Embed" ProgID="Equation.DSMT4" ShapeID="_x0000_i1137" DrawAspect="Content" ObjectID="_1765272850" r:id="rId235"/>
        </w:object>
      </w:r>
    </w:p>
    <w:p w14:paraId="0DECCE0D" w14:textId="77777777" w:rsidR="00442EB7" w:rsidRPr="000220F7" w:rsidRDefault="00442EB7" w:rsidP="00442EB7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  <w:position w:val="-22"/>
        </w:rPr>
        <w:object w:dxaOrig="2460" w:dyaOrig="580" w14:anchorId="6E1C762D">
          <v:shape id="_x0000_i1138" type="#_x0000_t75" style="width:124.8pt;height:30.6pt" o:ole="">
            <v:imagedata r:id="rId236" o:title=""/>
          </v:shape>
          <o:OLEObject Type="Embed" ProgID="Equation.DSMT4" ShapeID="_x0000_i1138" DrawAspect="Content" ObjectID="_1765272851" r:id="rId237"/>
        </w:object>
      </w:r>
    </w:p>
    <w:p w14:paraId="50A99214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</w:p>
    <w:p w14:paraId="1455DC70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3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  <w:position w:val="-6"/>
        </w:rPr>
        <w:object w:dxaOrig="639" w:dyaOrig="260" w14:anchorId="54EE98CD">
          <v:shape id="_x0000_i1139" type="#_x0000_t75" style="width:32.4pt;height:15pt" o:ole="" fillcolor="window">
            <v:imagedata r:id="rId238" o:title=""/>
          </v:shape>
          <o:OLEObject Type="Embed" ProgID="Equation.DSMT4" ShapeID="_x0000_i1139" DrawAspect="Content" ObjectID="_1765272852" r:id="rId239"/>
        </w:object>
      </w:r>
      <w:r w:rsidRPr="000220F7">
        <w:rPr>
          <w:rFonts w:cs="Times New Roman"/>
          <w:color w:val="000000" w:themeColor="text1"/>
        </w:rPr>
        <w:t>的正弦定理：</w: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/>
          <w:color w:val="000000" w:themeColor="text1"/>
          <w:position w:val="-22"/>
        </w:rPr>
        <w:object w:dxaOrig="2400" w:dyaOrig="580" w14:anchorId="6068E56F">
          <v:shape id="_x0000_i1140" type="#_x0000_t75" style="width:120.6pt;height:30.6pt" o:ole="">
            <v:imagedata r:id="rId240" o:title=""/>
          </v:shape>
          <o:OLEObject Type="Embed" ProgID="Equation.DSMT4" ShapeID="_x0000_i1140" DrawAspect="Content" ObjectID="_1765272853" r:id="rId241"/>
        </w:objec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  <w:position w:val="-4"/>
        </w:rPr>
        <w:object w:dxaOrig="220" w:dyaOrig="240" w14:anchorId="3336C1EB">
          <v:shape id="_x0000_i1141" type="#_x0000_t75" style="width:10.2pt;height:12pt" o:ole="" fillcolor="window">
            <v:imagedata r:id="rId242" o:title=""/>
          </v:shape>
          <o:OLEObject Type="Embed" ProgID="Equation.DSMT4" ShapeID="_x0000_i1141" DrawAspect="Content" ObjectID="_1765272854" r:id="rId243"/>
        </w:object>
      </w:r>
      <w:r w:rsidRPr="000220F7">
        <w:rPr>
          <w:rFonts w:cs="Times New Roman"/>
          <w:color w:val="000000" w:themeColor="text1"/>
        </w:rPr>
        <w:t>為</w:t>
      </w:r>
      <w:r w:rsidRPr="000220F7">
        <w:rPr>
          <w:rFonts w:cs="Times New Roman"/>
          <w:color w:val="000000" w:themeColor="text1"/>
          <w:position w:val="-6"/>
        </w:rPr>
        <w:object w:dxaOrig="639" w:dyaOrig="260" w14:anchorId="56BA321B">
          <v:shape id="_x0000_i1142" type="#_x0000_t75" style="width:32.4pt;height:15pt" o:ole="" fillcolor="window">
            <v:imagedata r:id="rId238" o:title=""/>
          </v:shape>
          <o:OLEObject Type="Embed" ProgID="Equation.DSMT4" ShapeID="_x0000_i1142" DrawAspect="Content" ObjectID="_1765272855" r:id="rId244"/>
        </w:object>
      </w:r>
      <w:r w:rsidRPr="000220F7">
        <w:rPr>
          <w:rFonts w:cs="Times New Roman"/>
          <w:color w:val="000000" w:themeColor="text1"/>
        </w:rPr>
        <w:t>外接圓半徑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  <w:position w:val="-6"/>
        </w:rPr>
        <w:object w:dxaOrig="639" w:dyaOrig="260" w14:anchorId="40211890">
          <v:shape id="_x0000_i1143" type="#_x0000_t75" style="width:32.4pt;height:15pt" o:ole="" fillcolor="window">
            <v:imagedata r:id="rId238" o:title=""/>
          </v:shape>
          <o:OLEObject Type="Embed" ProgID="Equation.DSMT4" ShapeID="_x0000_i1143" DrawAspect="Content" ObjectID="_1765272856" r:id="rId245"/>
        </w:object>
      </w:r>
      <w:r w:rsidRPr="000220F7">
        <w:rPr>
          <w:rFonts w:cs="Times New Roman"/>
          <w:color w:val="000000" w:themeColor="text1"/>
        </w:rPr>
        <w:t>的餘弦定理：</w: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/>
          <w:color w:val="000000" w:themeColor="text1"/>
          <w:position w:val="-10"/>
        </w:rPr>
        <w:object w:dxaOrig="2240" w:dyaOrig="360" w14:anchorId="50B83596">
          <v:shape id="_x0000_i1144" type="#_x0000_t75" style="width:111.6pt;height:18.6pt" o:ole="">
            <v:imagedata r:id="rId246" o:title=""/>
          </v:shape>
          <o:OLEObject Type="Embed" ProgID="Equation.DSMT4" ShapeID="_x0000_i1144" DrawAspect="Content" ObjectID="_1765272857" r:id="rId247"/>
        </w:object>
      </w:r>
    </w:p>
    <w:p w14:paraId="3CF67FFE" w14:textId="77777777" w:rsidR="00442EB7" w:rsidRPr="000220F7" w:rsidRDefault="00442EB7" w:rsidP="00442EB7">
      <w:pPr>
        <w:pStyle w:val="TIT10cm1505"/>
        <w:spacing w:before="180"/>
        <w:ind w:leftChars="50" w:left="120" w:firstLineChars="50" w:firstLine="134"/>
        <w:rPr>
          <w:rFonts w:cs="Times New Roman"/>
          <w:color w:val="000000" w:themeColor="text1"/>
        </w:rPr>
      </w:pPr>
    </w:p>
    <w:p w14:paraId="5798FBCE" w14:textId="77777777" w:rsidR="00442EB7" w:rsidRPr="000220F7" w:rsidRDefault="00442EB7" w:rsidP="00442EB7">
      <w:pPr>
        <w:pStyle w:val="TIT10cm1505"/>
        <w:snapToGrid w:val="0"/>
        <w:spacing w:before="18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4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一維數據</w:t>
      </w:r>
      <w:r w:rsidRPr="000220F7">
        <w:rPr>
          <w:rFonts w:cs="Times New Roman"/>
          <w:color w:val="000000" w:themeColor="text1"/>
          <w:position w:val="-10"/>
        </w:rPr>
        <w:object w:dxaOrig="1359" w:dyaOrig="320" w14:anchorId="45EC9D33">
          <v:shape id="_x0000_i1145" type="#_x0000_t75" style="width:69pt;height:15.6pt" o:ole="">
            <v:imagedata r:id="rId248" o:title=""/>
          </v:shape>
          <o:OLEObject Type="Embed" ProgID="Equation.DSMT4" ShapeID="_x0000_i1145" DrawAspect="Content" ObjectID="_1765272858" r:id="rId249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算術平均數</w:t>
      </w:r>
      <w:r w:rsidRPr="000220F7">
        <w:rPr>
          <w:rFonts w:cs="Times New Roman"/>
          <w:color w:val="000000" w:themeColor="text1"/>
          <w:position w:val="-22"/>
        </w:rPr>
        <w:object w:dxaOrig="2260" w:dyaOrig="580" w14:anchorId="215781F9">
          <v:shape id="_x0000_i1146" type="#_x0000_t75" style="width:114pt;height:30.6pt" o:ole="">
            <v:imagedata r:id="rId250" o:title=""/>
          </v:shape>
          <o:OLEObject Type="Embed" ProgID="Equation.DSMT4" ShapeID="_x0000_i1146" DrawAspect="Content" ObjectID="_1765272859" r:id="rId251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標準差</w:t>
      </w:r>
      <w:r w:rsidRPr="000220F7">
        <w:rPr>
          <w:rFonts w:cs="Times New Roman"/>
          <w:color w:val="000000" w:themeColor="text1"/>
          <w:position w:val="-24"/>
        </w:rPr>
        <w:object w:dxaOrig="7339" w:dyaOrig="639" w14:anchorId="3521FC22">
          <v:shape id="_x0000_i1147" type="#_x0000_t75" style="width:367.2pt;height:30.6pt" o:ole="">
            <v:imagedata r:id="rId252" o:title=""/>
          </v:shape>
          <o:OLEObject Type="Embed" ProgID="Equation.DSMT4" ShapeID="_x0000_i1147" DrawAspect="Content" ObjectID="_1765272860" r:id="rId253"/>
        </w:object>
      </w:r>
    </w:p>
    <w:p w14:paraId="2300E115" w14:textId="77777777" w:rsidR="00442EB7" w:rsidRPr="000220F7" w:rsidRDefault="00442EB7" w:rsidP="00442EB7">
      <w:pPr>
        <w:pStyle w:val="TIT10cm1505"/>
        <w:spacing w:before="180"/>
        <w:ind w:leftChars="50" w:left="120" w:firstLineChars="50" w:firstLine="134"/>
        <w:rPr>
          <w:rFonts w:cs="Times New Roman"/>
          <w:color w:val="000000" w:themeColor="text1"/>
        </w:rPr>
      </w:pPr>
    </w:p>
    <w:p w14:paraId="73C7B4E6" w14:textId="77777777" w:rsidR="00442EB7" w:rsidRPr="000220F7" w:rsidRDefault="00442EB7" w:rsidP="00442EB7">
      <w:pPr>
        <w:pStyle w:val="TIT10cm1505"/>
        <w:snapToGrid w:val="0"/>
        <w:spacing w:before="18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5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二維數據</w:t>
      </w:r>
      <w:r w:rsidRPr="000220F7">
        <w:rPr>
          <w:rFonts w:cs="Times New Roman"/>
          <w:color w:val="000000" w:themeColor="text1"/>
          <w:position w:val="-10"/>
        </w:rPr>
        <w:object w:dxaOrig="3040" w:dyaOrig="320" w14:anchorId="73D2738C">
          <v:shape id="_x0000_i1148" type="#_x0000_t75" style="width:150pt;height:15.6pt" o:ole="">
            <v:imagedata r:id="rId254" o:title=""/>
          </v:shape>
          <o:OLEObject Type="Embed" ProgID="Equation.DSMT4" ShapeID="_x0000_i1148" DrawAspect="Content" ObjectID="_1765272861" r:id="rId255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相關係數</w:t>
      </w:r>
      <w:r w:rsidRPr="000220F7">
        <w:rPr>
          <w:rFonts w:cs="Times New Roman"/>
          <w:color w:val="000000" w:themeColor="text1"/>
          <w:position w:val="-28"/>
        </w:rPr>
        <w:object w:dxaOrig="6280" w:dyaOrig="639" w14:anchorId="6BA7C1D6">
          <v:shape id="_x0000_i1149" type="#_x0000_t75" style="width:313.8pt;height:32.4pt" o:ole="">
            <v:imagedata r:id="rId256" o:title=""/>
          </v:shape>
          <o:OLEObject Type="Embed" ProgID="Equation.DSMT4" ShapeID="_x0000_i1149" DrawAspect="Content" ObjectID="_1765272862" r:id="rId257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迴歸直線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</w:rPr>
        <w:t>最適合直線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t>方程式</w:t>
      </w:r>
      <w:r w:rsidRPr="000220F7">
        <w:rPr>
          <w:rFonts w:cs="Times New Roman"/>
          <w:color w:val="000000" w:themeColor="text1"/>
          <w:position w:val="-28"/>
        </w:rPr>
        <w:object w:dxaOrig="2340" w:dyaOrig="639" w14:anchorId="1DC411E0">
          <v:shape id="_x0000_i1150" type="#_x0000_t75" style="width:117pt;height:30.6pt" o:ole="">
            <v:imagedata r:id="rId258" o:title=""/>
          </v:shape>
          <o:OLEObject Type="Embed" ProgID="Equation.DSMT4" ShapeID="_x0000_i1150" DrawAspect="Content" ObjectID="_1765272863" r:id="rId259"/>
        </w:object>
      </w:r>
    </w:p>
    <w:p w14:paraId="4F73C654" w14:textId="77777777" w:rsidR="00442EB7" w:rsidRPr="000220F7" w:rsidRDefault="00442EB7" w:rsidP="00442EB7">
      <w:pPr>
        <w:pStyle w:val="TIT10cm1505"/>
        <w:spacing w:before="180"/>
        <w:ind w:leftChars="50" w:left="120" w:firstLineChars="50" w:firstLine="134"/>
        <w:rPr>
          <w:rFonts w:cs="Times New Roman"/>
          <w:color w:val="000000" w:themeColor="text1"/>
        </w:rPr>
      </w:pPr>
    </w:p>
    <w:p w14:paraId="278C5836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6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參考數值：</w:t>
      </w:r>
      <w:r w:rsidRPr="000220F7">
        <w:rPr>
          <w:rFonts w:cs="Times New Roman"/>
          <w:color w:val="000000" w:themeColor="text1"/>
          <w:position w:val="-10"/>
        </w:rPr>
        <w:object w:dxaOrig="5380" w:dyaOrig="360" w14:anchorId="05EE7DD8">
          <v:shape id="_x0000_i1151" type="#_x0000_t75" style="width:271.2pt;height:18.6pt" o:ole="" fillcolor="window">
            <v:imagedata r:id="rId260" o:title=""/>
          </v:shape>
          <o:OLEObject Type="Embed" ProgID="Equation.DSMT4" ShapeID="_x0000_i1151" DrawAspect="Content" ObjectID="_1765272864" r:id="rId261"/>
        </w:object>
      </w:r>
    </w:p>
    <w:p w14:paraId="4E20E556" w14:textId="77777777" w:rsidR="00442EB7" w:rsidRPr="000220F7" w:rsidRDefault="00442EB7" w:rsidP="00442EB7">
      <w:pPr>
        <w:pStyle w:val="TIT10cm1505"/>
        <w:spacing w:before="180"/>
        <w:ind w:leftChars="50" w:left="120" w:firstLineChars="50" w:firstLine="134"/>
        <w:rPr>
          <w:rFonts w:cs="Times New Roman"/>
          <w:color w:val="000000" w:themeColor="text1"/>
        </w:rPr>
      </w:pPr>
    </w:p>
    <w:p w14:paraId="5F0AE649" w14:textId="77777777" w:rsidR="00442EB7" w:rsidRPr="000220F7" w:rsidRDefault="00442EB7" w:rsidP="00442EB7">
      <w:pPr>
        <w:pStyle w:val="TIT10cm1505"/>
        <w:spacing w:before="18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7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對數值：</w:t>
      </w:r>
      <w:r w:rsidRPr="000220F7">
        <w:rPr>
          <w:rFonts w:cs="Times New Roman"/>
          <w:color w:val="000000" w:themeColor="text1"/>
          <w:position w:val="-10"/>
        </w:rPr>
        <w:object w:dxaOrig="5620" w:dyaOrig="300" w14:anchorId="295E752D">
          <v:shape id="_x0000_i1152" type="#_x0000_t75" style="width:284.4pt;height:15pt" o:ole="" fillcolor="window">
            <v:imagedata r:id="rId262" o:title=""/>
          </v:shape>
          <o:OLEObject Type="Embed" ProgID="Equation.DSMT4" ShapeID="_x0000_i1152" DrawAspect="Content" ObjectID="_1765272865" r:id="rId263"/>
        </w:object>
      </w:r>
    </w:p>
    <w:p w14:paraId="40317AC0" w14:textId="77777777" w:rsidR="00442EB7" w:rsidRPr="007468B1" w:rsidRDefault="00442EB7" w:rsidP="00442EB7">
      <w:pPr>
        <w:spacing w:beforeLines="50" w:before="18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p w14:paraId="03091F42" w14:textId="77777777" w:rsidR="00442EB7" w:rsidRDefault="00442EB7" w:rsidP="00BB6A8D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</w:p>
    <w:p w14:paraId="77AF5809" w14:textId="4F96CAF3" w:rsidR="00BB6A8D" w:rsidRPr="00BB6A8D" w:rsidRDefault="00BB6A8D" w:rsidP="00BB6A8D">
      <w:pPr>
        <w:snapToGrid w:val="0"/>
        <w:spacing w:line="286" w:lineRule="auto"/>
        <w:textAlignment w:val="center"/>
        <w:rPr>
          <w:rFonts w:eastAsiaTheme="minorEastAsia"/>
        </w:rPr>
        <w:sectPr w:rsidR="00BB6A8D" w:rsidRPr="00BB6A8D" w:rsidSect="008E6B7C">
          <w:footerReference w:type="default" r:id="rId264"/>
          <w:pgSz w:w="14570" w:h="20636" w:code="12"/>
          <w:pgMar w:top="720" w:right="720" w:bottom="720" w:left="720" w:header="851" w:footer="992" w:gutter="0"/>
          <w:cols w:space="425"/>
          <w:docGrid w:type="lines" w:linePitch="360"/>
        </w:sectPr>
      </w:pPr>
    </w:p>
    <w:tbl>
      <w:tblPr>
        <w:tblpPr w:leftFromText="180" w:rightFromText="180" w:vertAnchor="text" w:horzAnchor="margin" w:tblpY="28"/>
        <w:tblW w:w="10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432"/>
      </w:tblGrid>
      <w:tr w:rsidR="00ED62BD" w:rsidRPr="001115EC" w14:paraId="322CCAA0" w14:textId="77777777" w:rsidTr="00ED62BD">
        <w:trPr>
          <w:trHeight w:val="1419"/>
        </w:trPr>
        <w:tc>
          <w:tcPr>
            <w:tcW w:w="10432" w:type="dxa"/>
          </w:tcPr>
          <w:p w14:paraId="75CD2981" w14:textId="561DB677" w:rsidR="00ED62BD" w:rsidRPr="00A95392" w:rsidRDefault="00ED62BD" w:rsidP="00421C15">
            <w:pPr>
              <w:spacing w:beforeLines="50" w:before="180" w:line="320" w:lineRule="exact"/>
              <w:rPr>
                <w:rFonts w:eastAsia="標楷體" w:hAnsi="標楷體"/>
                <w:sz w:val="28"/>
                <w:szCs w:val="28"/>
              </w:rPr>
            </w:pPr>
            <w:r w:rsidRPr="00A95392">
              <w:rPr>
                <w:rFonts w:eastAsia="標楷體" w:hAnsi="標楷體" w:hint="eastAsia"/>
                <w:sz w:val="28"/>
                <w:szCs w:val="28"/>
              </w:rPr>
              <w:lastRenderedPageBreak/>
              <w:t>國立中興大學附屬高級中學</w:t>
            </w:r>
            <w:r w:rsidRPr="00A95392">
              <w:rPr>
                <w:rFonts w:eastAsia="標楷體" w:hint="eastAsia"/>
                <w:sz w:val="28"/>
                <w:szCs w:val="28"/>
              </w:rPr>
              <w:t>1</w:t>
            </w:r>
            <w:r>
              <w:rPr>
                <w:rFonts w:eastAsia="標楷體" w:hint="eastAsia"/>
                <w:sz w:val="28"/>
                <w:szCs w:val="28"/>
              </w:rPr>
              <w:t>12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年度第</w:t>
            </w:r>
            <w:r>
              <w:rPr>
                <w:rFonts w:eastAsia="標楷體" w:hint="eastAsia"/>
                <w:sz w:val="28"/>
                <w:szCs w:val="28"/>
              </w:rPr>
              <w:t>1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學期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  <w:r>
              <w:rPr>
                <w:rFonts w:eastAsia="標楷體" w:hint="eastAsia"/>
                <w:sz w:val="28"/>
                <w:szCs w:val="28"/>
              </w:rPr>
              <w:t>三年級數學</w:t>
            </w:r>
            <w:r>
              <w:rPr>
                <w:rFonts w:eastAsia="標楷體" w:hint="eastAsia"/>
                <w:sz w:val="28"/>
                <w:szCs w:val="28"/>
              </w:rPr>
              <w:t xml:space="preserve"> </w:t>
            </w:r>
            <w:r>
              <w:rPr>
                <w:rFonts w:eastAsia="標楷體" w:hint="eastAsia"/>
                <w:sz w:val="28"/>
                <w:szCs w:val="28"/>
              </w:rPr>
              <w:t>非選擇題</w:t>
            </w:r>
            <w:r>
              <w:rPr>
                <w:rFonts w:eastAsia="標楷體" w:hAnsi="標楷體" w:hint="eastAsia"/>
                <w:sz w:val="28"/>
                <w:szCs w:val="28"/>
              </w:rPr>
              <w:t>答案</w:t>
            </w:r>
            <w:r w:rsidRPr="00A95392">
              <w:rPr>
                <w:rFonts w:eastAsia="標楷體" w:hAnsi="標楷體" w:hint="eastAsia"/>
                <w:sz w:val="28"/>
                <w:szCs w:val="28"/>
              </w:rPr>
              <w:t>卷</w:t>
            </w:r>
            <w:r w:rsidRPr="00A95392">
              <w:rPr>
                <w:rFonts w:eastAsia="標楷體" w:hint="eastAsia"/>
                <w:sz w:val="28"/>
                <w:szCs w:val="28"/>
              </w:rPr>
              <w:t xml:space="preserve"> </w:t>
            </w:r>
          </w:p>
          <w:p w14:paraId="5ABE271C" w14:textId="7954EF77" w:rsidR="00ED62BD" w:rsidRPr="000D526B" w:rsidRDefault="00ED62BD" w:rsidP="00421C15">
            <w:pPr>
              <w:spacing w:beforeLines="50" w:before="180" w:line="320" w:lineRule="exact"/>
              <w:rPr>
                <w:rFonts w:eastAsia="標楷體"/>
              </w:rPr>
            </w:pPr>
            <w:r>
              <w:rPr>
                <w:rFonts w:eastAsia="標楷體" w:hint="eastAsia"/>
              </w:rPr>
              <w:t xml:space="preserve">                                                </w:t>
            </w:r>
            <w:r w:rsidRPr="001115EC">
              <w:rPr>
                <w:rFonts w:eastAsia="標楷體" w:hAnsi="標楷體" w:hint="eastAsia"/>
              </w:rPr>
              <w:t>命題教師：</w:t>
            </w:r>
            <w:r>
              <w:rPr>
                <w:rFonts w:eastAsia="標楷體" w:hAnsi="標楷體" w:cs="標楷體" w:hint="eastAsia"/>
                <w:u w:val="single"/>
              </w:rPr>
              <w:t>張老師</w:t>
            </w:r>
            <w:r w:rsidRPr="00761634">
              <w:rPr>
                <w:rFonts w:eastAsia="標楷體" w:hAnsi="標楷體" w:cs="標楷體" w:hint="eastAsia"/>
              </w:rPr>
              <w:t xml:space="preserve"> </w:t>
            </w:r>
            <w:r w:rsidRPr="00761634">
              <w:rPr>
                <w:rFonts w:eastAsia="標楷體" w:hAnsi="標楷體" w:cs="標楷體" w:hint="eastAsia"/>
              </w:rPr>
              <w:t>審題老師：</w:t>
            </w:r>
            <w:r>
              <w:rPr>
                <w:rFonts w:eastAsia="標楷體" w:hAnsi="標楷體" w:cs="標楷體" w:hint="eastAsia"/>
                <w:u w:val="single"/>
              </w:rPr>
              <w:t>邱老師</w:t>
            </w:r>
          </w:p>
          <w:p w14:paraId="4BEF30B7" w14:textId="034674CC" w:rsidR="00ED62BD" w:rsidRPr="002F7ACE" w:rsidRDefault="00ED62BD" w:rsidP="00421C15">
            <w:pPr>
              <w:spacing w:beforeLines="50" w:before="180" w:line="320" w:lineRule="exact"/>
              <w:rPr>
                <w:rFonts w:eastAsia="標楷體" w:hAnsi="標楷體"/>
                <w:color w:val="000000"/>
                <w:shd w:val="pct15" w:color="auto" w:fill="FFFFFF"/>
              </w:rPr>
            </w:pPr>
            <w:r w:rsidRPr="001115EC">
              <w:rPr>
                <w:rFonts w:eastAsia="標楷體" w:hAnsi="標楷體" w:hint="eastAsia"/>
              </w:rPr>
              <w:t>班級：</w:t>
            </w:r>
            <w:r w:rsidRPr="00A95392">
              <w:rPr>
                <w:rFonts w:eastAsia="標楷體" w:hint="eastAsia"/>
                <w:u w:val="single"/>
              </w:rPr>
              <w:t xml:space="preserve">   </w:t>
            </w:r>
            <w:r>
              <w:rPr>
                <w:rFonts w:eastAsia="標楷體"/>
                <w:u w:val="single"/>
              </w:rPr>
              <w:t xml:space="preserve">         </w:t>
            </w:r>
            <w:r w:rsidRPr="00A95392">
              <w:rPr>
                <w:rFonts w:eastAsia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</w:t>
            </w:r>
            <w:r w:rsidRPr="001115EC">
              <w:rPr>
                <w:rFonts w:eastAsia="標楷體" w:hAnsi="標楷體" w:hint="eastAsia"/>
              </w:rPr>
              <w:t>座號：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>
              <w:rPr>
                <w:rFonts w:eastAsia="標楷體" w:hAnsi="標楷體" w:cs="標楷體"/>
                <w:u w:val="single"/>
              </w:rPr>
              <w:t xml:space="preserve">       </w:t>
            </w:r>
            <w:r>
              <w:rPr>
                <w:rFonts w:eastAsia="標楷體" w:hAnsi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int="eastAsia"/>
              </w:rPr>
              <w:t xml:space="preserve">     </w:t>
            </w:r>
            <w:r w:rsidRPr="001115EC">
              <w:rPr>
                <w:rFonts w:eastAsia="標楷體" w:hAnsi="標楷體" w:hint="eastAsia"/>
              </w:rPr>
              <w:t>姓名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>
              <w:rPr>
                <w:rFonts w:eastAsia="標楷體" w:hAnsi="標楷體" w:cs="標楷體" w:hint="eastAsia"/>
                <w:u w:val="single"/>
              </w:rPr>
              <w:t xml:space="preserve"> </w:t>
            </w:r>
            <w:r>
              <w:rPr>
                <w:rFonts w:eastAsia="標楷體" w:hAnsi="標楷體" w:cs="標楷體"/>
                <w:u w:val="single"/>
              </w:rPr>
              <w:t xml:space="preserve">  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Ansi="標楷體" w:cs="標楷體" w:hint="eastAsia"/>
                <w:u w:val="single"/>
              </w:rPr>
              <w:t></w:t>
            </w:r>
            <w:r w:rsidRPr="001115EC">
              <w:rPr>
                <w:rFonts w:eastAsia="標楷體" w:cs="標楷體" w:hint="eastAsia"/>
                <w:u w:val="single"/>
              </w:rPr>
              <w:t xml:space="preserve"> </w:t>
            </w:r>
            <w:r w:rsidRPr="001115EC">
              <w:rPr>
                <w:rFonts w:eastAsia="標楷體" w:hint="eastAsia"/>
              </w:rPr>
              <w:t xml:space="preserve">  </w:t>
            </w:r>
            <w:r>
              <w:rPr>
                <w:rFonts w:eastAsia="標楷體" w:hint="eastAsia"/>
              </w:rPr>
              <w:t xml:space="preserve">        </w:t>
            </w:r>
            <w:r w:rsidRPr="002E43A7">
              <w:rPr>
                <w:rFonts w:eastAsia="標楷體" w:hAnsi="標楷體" w:hint="eastAsia"/>
                <w:b/>
              </w:rPr>
              <w:t>試題共</w:t>
            </w:r>
            <w:r w:rsidRPr="002E43A7">
              <w:rPr>
                <w:rFonts w:eastAsia="標楷體" w:hAnsi="標楷體" w:cs="標楷體" w:hint="eastAsia"/>
                <w:b/>
                <w:u w:val="single"/>
              </w:rPr>
              <w:t></w:t>
            </w:r>
            <w:r>
              <w:rPr>
                <w:rFonts w:eastAsia="標楷體" w:hAnsi="標楷體" w:cs="標楷體" w:hint="eastAsia"/>
                <w:b/>
                <w:u w:val="single"/>
              </w:rPr>
              <w:t>1</w:t>
            </w:r>
            <w:r w:rsidRPr="002E43A7">
              <w:rPr>
                <w:rFonts w:eastAsia="標楷體" w:hAnsi="標楷體" w:hint="eastAsia"/>
                <w:b/>
              </w:rPr>
              <w:t>頁</w:t>
            </w:r>
          </w:p>
        </w:tc>
      </w:tr>
    </w:tbl>
    <w:p w14:paraId="66F4B6E6" w14:textId="77777777" w:rsidR="00DC1185" w:rsidRDefault="00DC1185" w:rsidP="00DC1185">
      <w:pPr>
        <w:snapToGrid w:val="0"/>
        <w:spacing w:line="286" w:lineRule="auto"/>
        <w:textAlignment w:val="center"/>
        <w:rPr>
          <w:rFonts w:eastAsiaTheme="minorEastAsia"/>
        </w:rPr>
      </w:pPr>
      <w:r>
        <w:rPr>
          <w:rFonts w:eastAsiaTheme="minorEastAsia" w:hint="eastAsia"/>
        </w:rPr>
        <w:t>參考解答</w:t>
      </w:r>
      <w:r>
        <w:rPr>
          <w:rFonts w:eastAsiaTheme="minorEastAsia" w:hint="eastAsia"/>
        </w:rPr>
        <w:t>:</w:t>
      </w:r>
    </w:p>
    <w:p w14:paraId="4E8DC7F0" w14:textId="7B8EAE15" w:rsidR="00DC1185" w:rsidRDefault="00DC1185" w:rsidP="00DC1185">
      <w:pPr>
        <w:snapToGrid w:val="0"/>
        <w:spacing w:line="286" w:lineRule="auto"/>
        <w:textAlignment w:val="center"/>
        <w:rPr>
          <w:rFonts w:eastAsiaTheme="minorEastAsia"/>
        </w:rPr>
      </w:pPr>
      <w:r>
        <w:rPr>
          <w:rFonts w:eastAsiaTheme="minorEastAsia" w:hint="eastAsia"/>
        </w:rPr>
        <w:t>單選</w:t>
      </w:r>
      <w:r>
        <w:rPr>
          <w:rFonts w:eastAsiaTheme="minorEastAsia" w:hint="eastAsia"/>
        </w:rPr>
        <w:t xml:space="preserve">: 2 </w:t>
      </w:r>
      <w:r>
        <w:rPr>
          <w:rFonts w:eastAsiaTheme="minorEastAsia"/>
        </w:rPr>
        <w:t xml:space="preserve"> </w:t>
      </w:r>
      <w:r>
        <w:rPr>
          <w:rFonts w:eastAsiaTheme="minorEastAsia" w:hint="eastAsia"/>
        </w:rPr>
        <w:t>4</w:t>
      </w:r>
      <w:r>
        <w:rPr>
          <w:rFonts w:eastAsiaTheme="minorEastAsia"/>
        </w:rPr>
        <w:t xml:space="preserve">   3  1  </w:t>
      </w:r>
      <w:r w:rsidR="005D035B">
        <w:rPr>
          <w:rFonts w:eastAsiaTheme="minorEastAsia"/>
        </w:rPr>
        <w:t>4</w:t>
      </w:r>
    </w:p>
    <w:p w14:paraId="0C6271D9" w14:textId="6DE4F945" w:rsidR="00DC1185" w:rsidRDefault="00DC1185" w:rsidP="00DC1185">
      <w:pPr>
        <w:snapToGrid w:val="0"/>
        <w:spacing w:line="286" w:lineRule="auto"/>
        <w:textAlignment w:val="center"/>
        <w:rPr>
          <w:rFonts w:eastAsiaTheme="minorEastAsia"/>
        </w:rPr>
      </w:pPr>
      <w:r>
        <w:rPr>
          <w:rFonts w:eastAsiaTheme="minorEastAsia" w:hint="eastAsia"/>
        </w:rPr>
        <w:t>多選</w:t>
      </w:r>
      <w:r>
        <w:rPr>
          <w:rFonts w:eastAsiaTheme="minorEastAsia" w:hint="eastAsia"/>
        </w:rPr>
        <w:t>: 1</w:t>
      </w:r>
      <w:r>
        <w:rPr>
          <w:rFonts w:eastAsiaTheme="minorEastAsia"/>
        </w:rPr>
        <w:t>2  234  234  124  145</w:t>
      </w:r>
    </w:p>
    <w:p w14:paraId="043BCD2C" w14:textId="52460B37" w:rsidR="00DC1185" w:rsidRDefault="00DC1185" w:rsidP="00DC1185">
      <w:pPr>
        <w:snapToGrid w:val="0"/>
        <w:spacing w:line="286" w:lineRule="auto"/>
        <w:textAlignment w:val="center"/>
        <w:rPr>
          <w:rFonts w:eastAsiaTheme="minorEastAsia"/>
        </w:rPr>
      </w:pPr>
      <w:r w:rsidRPr="00DC1185">
        <w:rPr>
          <w:rFonts w:eastAsiaTheme="minorEastAsia" w:hint="eastAsia"/>
        </w:rPr>
        <w:t>選填</w:t>
      </w:r>
      <w:r w:rsidRPr="00DC1185">
        <w:rPr>
          <w:rFonts w:eastAsiaTheme="minorEastAsia" w:hint="eastAsia"/>
        </w:rPr>
        <w:t xml:space="preserve">: </w:t>
      </w:r>
      <w:r w:rsidRPr="00DC1185">
        <w:rPr>
          <w:rFonts w:eastAsiaTheme="minorEastAsia"/>
        </w:rPr>
        <w:t>A  -7</w:t>
      </w:r>
      <w:r w:rsidRPr="00DC1185">
        <w:rPr>
          <w:rFonts w:eastAsiaTheme="minorEastAsia" w:hint="eastAsia"/>
        </w:rPr>
        <w:t xml:space="preserve"> </w:t>
      </w:r>
      <w:r w:rsidRPr="00DC1185">
        <w:rPr>
          <w:rFonts w:eastAsiaTheme="minorEastAsia"/>
        </w:rPr>
        <w:t>(</w:t>
      </w:r>
      <w:r w:rsidRPr="00DC1185">
        <w:rPr>
          <w:rFonts w:eastAsiaTheme="minorEastAsia" w:hint="eastAsia"/>
        </w:rPr>
        <w:t>送分</w:t>
      </w:r>
      <w:r w:rsidRPr="00DC1185">
        <w:rPr>
          <w:rFonts w:eastAsiaTheme="minorEastAsia" w:hint="eastAsia"/>
        </w:rPr>
        <w:t>)</w:t>
      </w:r>
      <w:r w:rsidRPr="00DC1185">
        <w:rPr>
          <w:rFonts w:eastAsiaTheme="minorEastAsia"/>
        </w:rPr>
        <w:t xml:space="preserve">   B  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-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den>
        </m:f>
      </m:oMath>
      <w:r w:rsidRPr="00DC1185">
        <w:rPr>
          <w:rFonts w:eastAsiaTheme="minorEastAsia" w:hint="eastAsia"/>
        </w:rPr>
        <w:t xml:space="preserve"> </w:t>
      </w:r>
      <w:r w:rsidRPr="00DC1185">
        <w:rPr>
          <w:rFonts w:eastAsiaTheme="minorEastAsia"/>
        </w:rPr>
        <w:t xml:space="preserve">  C  14  D   (1,28)  E  56</w:t>
      </w:r>
    </w:p>
    <w:p w14:paraId="67A85F2C" w14:textId="77777777" w:rsidR="00DC1185" w:rsidRPr="0050508A" w:rsidRDefault="00ED62BD" w:rsidP="00DC1185">
      <w:pPr>
        <w:snapToGrid w:val="0"/>
        <w:spacing w:line="286" w:lineRule="auto"/>
        <w:textAlignment w:val="center"/>
        <w:rPr>
          <w:rFonts w:eastAsiaTheme="minorEastAsia"/>
          <w:sz w:val="48"/>
          <w:szCs w:val="48"/>
        </w:rPr>
      </w:pPr>
      <w:r w:rsidRPr="00407FAD">
        <w:rPr>
          <w:rFonts w:hint="eastAsia"/>
          <w:bCs/>
          <w:spacing w:val="20"/>
          <w:kern w:val="0"/>
          <w:sz w:val="26"/>
          <w:szCs w:val="26"/>
        </w:rPr>
        <w:t>第貳部分、非選擇題（占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1</w:t>
      </w:r>
      <w:r>
        <w:rPr>
          <w:bCs/>
          <w:spacing w:val="20"/>
          <w:kern w:val="0"/>
          <w:sz w:val="26"/>
          <w:szCs w:val="26"/>
        </w:rPr>
        <w:t>0</w:t>
      </w:r>
      <w:r w:rsidRPr="00407FAD">
        <w:rPr>
          <w:rFonts w:hint="eastAsia"/>
          <w:bCs/>
          <w:spacing w:val="20"/>
          <w:kern w:val="0"/>
          <w:sz w:val="26"/>
          <w:szCs w:val="26"/>
        </w:rPr>
        <w:t>分）</w:t>
      </w:r>
      <w:r w:rsidR="00DC1185" w:rsidRPr="0050508A">
        <w:rPr>
          <w:rFonts w:eastAsiaTheme="minorEastAsia" w:hint="eastAsia"/>
          <w:sz w:val="48"/>
          <w:szCs w:val="48"/>
        </w:rPr>
        <w:t>兩種答案都給分</w:t>
      </w:r>
    </w:p>
    <w:p w14:paraId="308A46CF" w14:textId="4F455808" w:rsidR="00ED62BD" w:rsidRPr="00407FAD" w:rsidRDefault="00ED62BD" w:rsidP="00ED62BD">
      <w:pPr>
        <w:pStyle w:val="a4"/>
        <w:pBdr>
          <w:left w:val="single" w:sz="6" w:space="0" w:color="auto"/>
        </w:pBdr>
        <w:spacing w:before="180"/>
      </w:pPr>
      <w:r w:rsidRPr="00407FAD">
        <w:t>說明︰非選擇題用筆尖較粗之黑色墨水的筆在「答題卷」上作答；更正時，可以使用修正液（帶）。</w:t>
      </w:r>
      <w:r w:rsidRPr="00407FAD">
        <w:rPr>
          <w:rFonts w:hint="eastAsia"/>
        </w:rPr>
        <w:t>請由左而右橫式書寫</w:t>
      </w:r>
      <w:r w:rsidRPr="00407FAD">
        <w:t>，</w:t>
      </w:r>
      <w:r w:rsidRPr="00407FAD">
        <w:rPr>
          <w:rFonts w:hint="eastAsia"/>
        </w:rPr>
        <w:t>作答時</w:t>
      </w:r>
      <w:r w:rsidRPr="00407FAD">
        <w:t>必須寫出計算過程或理由，否則將酌予扣分。</w:t>
      </w:r>
    </w:p>
    <w:p w14:paraId="43CB4C10" w14:textId="3381E0D4" w:rsidR="00ED62BD" w:rsidRPr="00565D6F" w:rsidRDefault="00ED62BD" w:rsidP="00ED62BD">
      <w:pPr>
        <w:snapToGrid w:val="0"/>
        <w:spacing w:line="286" w:lineRule="auto"/>
        <w:textAlignment w:val="center"/>
      </w:pPr>
      <w:r>
        <w:rPr>
          <w:rFonts w:hint="eastAsia"/>
        </w:rPr>
        <w:t>坐標平面上</w:t>
      </w:r>
      <w:r>
        <w:object w:dxaOrig="240" w:dyaOrig="270" w14:anchorId="0CDFAA38">
          <v:shape id="_x0000_i1153" type="#_x0000_t75" style="width:12pt;height:13.8pt" o:ole="">
            <v:imagedata r:id="rId196" o:title=""/>
            <v:path o:connecttype="segments"/>
          </v:shape>
          <o:OLEObject Type="Embed" ProgID="Equation.DSMT4" ShapeID="_x0000_i1153" DrawAspect="Content" ObjectID="_1765272866" r:id="rId265"/>
        </w:object>
      </w:r>
      <w:r>
        <w:rPr>
          <w:rFonts w:hint="eastAsia"/>
        </w:rPr>
        <w:t>為原點，給定</w:t>
      </w:r>
      <w:r>
        <w:object w:dxaOrig="660" w:dyaOrig="360" w14:anchorId="7B91EAD3">
          <v:shape id="_x0000_i1154" type="#_x0000_t75" style="width:33pt;height:18pt" o:ole="">
            <v:imagedata r:id="rId266" o:title=""/>
            <v:path o:connecttype="segments"/>
          </v:shape>
          <o:OLEObject Type="Embed" ProgID="Equation.DSMT4" ShapeID="_x0000_i1154" DrawAspect="Content" ObjectID="_1765272867" r:id="rId267"/>
        </w:object>
      </w:r>
      <w:r>
        <w:rPr>
          <w:rFonts w:hint="eastAsia"/>
        </w:rPr>
        <w:t>、</w:t>
      </w:r>
      <w:r>
        <w:object w:dxaOrig="825" w:dyaOrig="360" w14:anchorId="27EAA19B">
          <v:shape id="_x0000_i1155" type="#_x0000_t75" style="width:41.4pt;height:18pt" o:ole="">
            <v:imagedata r:id="rId268" o:title=""/>
            <v:path o:connecttype="segments"/>
          </v:shape>
          <o:OLEObject Type="Embed" ProgID="Equation.DSMT4" ShapeID="_x0000_i1155" DrawAspect="Content" ObjectID="_1765272868" r:id="rId269"/>
        </w:object>
      </w:r>
      <w:r>
        <w:rPr>
          <w:rFonts w:hint="eastAsia"/>
        </w:rPr>
        <w:t>兩點。另有兩點</w:t>
      </w:r>
      <w:r>
        <w:object w:dxaOrig="225" w:dyaOrig="240" w14:anchorId="6F468202">
          <v:shape id="_x0000_i1156" type="#_x0000_t75" style="width:11.4pt;height:12pt" o:ole="">
            <v:imagedata r:id="rId198" o:title=""/>
            <v:path o:connecttype="segments"/>
          </v:shape>
          <o:OLEObject Type="Embed" ProgID="Equation.DSMT4" ShapeID="_x0000_i1156" DrawAspect="Content" ObjectID="_1765272869" r:id="rId270"/>
        </w:object>
      </w:r>
      <w:r>
        <w:rPr>
          <w:rFonts w:hint="eastAsia"/>
        </w:rPr>
        <w:t>、</w:t>
      </w:r>
      <w:r>
        <w:object w:dxaOrig="240" w:dyaOrig="300" w14:anchorId="7EF68A99">
          <v:shape id="_x0000_i1157" type="#_x0000_t75" style="width:12pt;height:15pt" o:ole="">
            <v:imagedata r:id="rId200" o:title=""/>
            <v:path o:connecttype="segments"/>
          </v:shape>
          <o:OLEObject Type="Embed" ProgID="Equation.DSMT4" ShapeID="_x0000_i1157" DrawAspect="Content" ObjectID="_1765272870" r:id="rId271"/>
        </w:object>
      </w:r>
      <w:r>
        <w:rPr>
          <w:rFonts w:hint="eastAsia"/>
        </w:rPr>
        <w:t>在上半平面，且滿足</w:t>
      </w:r>
      <w:r>
        <w:object w:dxaOrig="870" w:dyaOrig="330" w14:anchorId="533003CC">
          <v:shape id="_x0000_i1158" type="#_x0000_t75" style="width:43.8pt;height:16.8pt" o:ole="">
            <v:imagedata r:id="rId202" o:title=""/>
            <v:path o:connecttype="segments"/>
          </v:shape>
          <o:OLEObject Type="Embed" ProgID="Equation.DSMT4" ShapeID="_x0000_i1158" DrawAspect="Content" ObjectID="_1765272871" r:id="rId272"/>
        </w:object>
      </w:r>
      <w:r>
        <w:rPr>
          <w:rFonts w:hint="eastAsia"/>
        </w:rPr>
        <w:t>、</w:t>
      </w:r>
      <w:r>
        <w:object w:dxaOrig="900" w:dyaOrig="360" w14:anchorId="740E7875">
          <v:shape id="_x0000_i1159" type="#_x0000_t75" style="width:45pt;height:18pt" o:ole="">
            <v:imagedata r:id="rId204" o:title=""/>
            <v:path o:connecttype="segments"/>
          </v:shape>
          <o:OLEObject Type="Embed" ProgID="Equation.DSMT4" ShapeID="_x0000_i1159" DrawAspect="Content" ObjectID="_1765272872" r:id="rId273"/>
        </w:object>
      </w:r>
      <w:r>
        <w:rPr>
          <w:rFonts w:hint="eastAsia"/>
        </w:rPr>
        <w:t>、</w:t>
      </w:r>
      <w:r>
        <w:object w:dxaOrig="705" w:dyaOrig="300" w14:anchorId="6A30080D">
          <v:shape id="_x0000_i1160" type="#_x0000_t75" style="width:35.4pt;height:15pt" o:ole="">
            <v:imagedata r:id="rId206" o:title=""/>
            <v:path o:connecttype="segments"/>
          </v:shape>
          <o:OLEObject Type="Embed" ProgID="Equation.DSMT4" ShapeID="_x0000_i1160" DrawAspect="Content" ObjectID="_1765272873" r:id="rId274"/>
        </w:object>
      </w:r>
      <w:r>
        <w:rPr>
          <w:rFonts w:hint="eastAsia"/>
        </w:rPr>
        <w:t>為直角，如圖所示。令</w:t>
      </w:r>
      <w:r>
        <w:object w:dxaOrig="1020" w:dyaOrig="270" w14:anchorId="4FB1DC20">
          <v:shape id="_x0000_i1161" type="#_x0000_t75" style="width:51pt;height:13.8pt" o:ole="">
            <v:imagedata r:id="rId208" o:title=""/>
            <v:path o:connecttype="segments"/>
          </v:shape>
          <o:OLEObject Type="Embed" ProgID="Equation.DSMT4" ShapeID="_x0000_i1161" DrawAspect="Content" ObjectID="_1765272874" r:id="rId275"/>
        </w:object>
      </w:r>
      <w:r>
        <w:rPr>
          <w:rFonts w:hint="eastAsia"/>
        </w:rPr>
        <w:t>。若</w:t>
      </w:r>
      <w:r>
        <w:object w:dxaOrig="840" w:dyaOrig="570" w14:anchorId="755685B3">
          <v:shape id="_x0000_i1162" type="#_x0000_t75" style="width:42pt;height:28.8pt" o:ole="">
            <v:imagedata r:id="rId211" o:title=""/>
            <v:path o:connecttype="segments"/>
          </v:shape>
          <o:OLEObject Type="Embed" ProgID="Equation.DSMT4" ShapeID="_x0000_i1162" DrawAspect="Content" ObjectID="_1765272875" r:id="rId276"/>
        </w:object>
      </w:r>
      <w:r>
        <w:rPr>
          <w:rFonts w:hint="eastAsia"/>
        </w:rPr>
        <w:t>，試求</w:t>
      </w:r>
      <w:r>
        <w:object w:dxaOrig="225" w:dyaOrig="240" w14:anchorId="13540836">
          <v:shape id="_x0000_i1163" type="#_x0000_t75" style="width:11.4pt;height:12pt" o:ole="">
            <v:imagedata r:id="rId198" o:title=""/>
            <v:path o:connecttype="segments"/>
          </v:shape>
          <o:OLEObject Type="Embed" ProgID="Equation.DSMT4" ShapeID="_x0000_i1163" DrawAspect="Content" ObjectID="_1765272876" r:id="rId277"/>
        </w:object>
      </w:r>
      <w:r>
        <w:rPr>
          <w:rFonts w:hint="eastAsia"/>
        </w:rPr>
        <w:t>、</w:t>
      </w:r>
      <w:r>
        <w:object w:dxaOrig="240" w:dyaOrig="300" w14:anchorId="19CBAD8D">
          <v:shape id="_x0000_i1164" type="#_x0000_t75" style="width:12pt;height:15pt" o:ole="">
            <v:imagedata r:id="rId214" o:title=""/>
            <v:path o:connecttype="segments"/>
          </v:shape>
          <o:OLEObject Type="Embed" ProgID="Equation.DSMT4" ShapeID="_x0000_i1164" DrawAspect="Content" ObjectID="_1765272877" r:id="rId278"/>
        </w:object>
      </w:r>
      <w:r>
        <w:rPr>
          <w:rFonts w:hint="eastAsia"/>
        </w:rPr>
        <w:t>兩點的坐標。</w:t>
      </w:r>
    </w:p>
    <w:p w14:paraId="05624A12" w14:textId="4C4D5E8C" w:rsidR="00ED62BD" w:rsidRDefault="00ED62BD" w:rsidP="009C6D36">
      <w:pPr>
        <w:snapToGrid w:val="0"/>
        <w:spacing w:line="286" w:lineRule="auto"/>
        <w:textAlignment w:val="center"/>
        <w:rPr>
          <w:rFonts w:eastAsia="DengXian"/>
          <w:lang w:eastAsia="zh-C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7597CD39" wp14:editId="38D14E28">
            <wp:simplePos x="0" y="0"/>
            <wp:positionH relativeFrom="column">
              <wp:posOffset>5177790</wp:posOffset>
            </wp:positionH>
            <wp:positionV relativeFrom="paragraph">
              <wp:posOffset>158115</wp:posOffset>
            </wp:positionV>
            <wp:extent cx="1286256" cy="871728"/>
            <wp:effectExtent l="0" t="0" r="0" b="5080"/>
            <wp:wrapSquare wrapText="bothSides"/>
            <wp:docPr id="1" name="圖片 1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256" cy="8717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C6D36">
        <w:rPr>
          <w:rFonts w:asciiTheme="minorEastAsia" w:eastAsiaTheme="minorEastAsia" w:hAnsiTheme="minorEastAsia" w:hint="eastAsia"/>
          <w:lang w:eastAsia="zh-CN"/>
        </w:rPr>
        <w:t>解答</w:t>
      </w:r>
      <w:r w:rsidR="009C6D36">
        <w:rPr>
          <w:rFonts w:asciiTheme="minorEastAsia" w:eastAsiaTheme="minorEastAsia" w:hAnsiTheme="minorEastAsia" w:hint="eastAsia"/>
        </w:rPr>
        <w:t>:</w:t>
      </w:r>
    </w:p>
    <w:p w14:paraId="26C0397B" w14:textId="77777777" w:rsidR="00ED62BD" w:rsidRDefault="00ED62BD" w:rsidP="00ED62BD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3769EC37" w14:textId="24D7CB5E" w:rsidR="00ED62BD" w:rsidRDefault="009C6D36" w:rsidP="002C1F87">
      <w:pPr>
        <w:snapToGrid w:val="0"/>
        <w:spacing w:line="286" w:lineRule="auto"/>
        <w:ind w:left="480"/>
        <w:textAlignment w:val="center"/>
        <w:rPr>
          <w:color w:val="008000"/>
        </w:rPr>
      </w:pPr>
      <w:r>
        <w:rPr>
          <w:noProof/>
        </w:rPr>
        <w:drawing>
          <wp:inline distT="0" distB="0" distL="0" distR="0" wp14:anchorId="3A5A6350" wp14:editId="38A0D698">
            <wp:extent cx="1267968" cy="871728"/>
            <wp:effectExtent l="0" t="0" r="9525" b="9525"/>
            <wp:docPr id="35" name="圖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1267968" cy="871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96F2A">
        <w:rPr>
          <w:color w:val="008000"/>
        </w:rPr>
        <w:br/>
      </w:r>
      <m:oMath>
        <m:r>
          <w:rPr>
            <w:rFonts w:ascii="Cambria Math" w:eastAsia="新細明體" w:hAnsi="Cambria Math" w:cs="新細明體" w:hint="eastAsia"/>
          </w:rPr>
          <m:t>∠</m:t>
        </m:r>
        <m:r>
          <w:rPr>
            <w:rFonts w:ascii="Cambria Math"/>
          </w:rPr>
          <m:t>BOQ=180</m:t>
        </m:r>
        <m:r>
          <w:rPr>
            <w:rFonts w:ascii="Cambria Math"/>
          </w:rPr>
          <m:t>°-</m:t>
        </m:r>
        <m:r>
          <w:rPr>
            <w:rFonts w:ascii="Cambria Math"/>
          </w:rPr>
          <m:t>90</m:t>
        </m:r>
        <m:r>
          <w:rPr>
            <w:rFonts w:ascii="Cambria Math"/>
          </w:rPr>
          <m:t>°-</m:t>
        </m:r>
        <m:r>
          <w:rPr>
            <w:rFonts w:ascii="Cambria Math"/>
          </w:rPr>
          <m:t>θ=90</m:t>
        </m:r>
        <m:r>
          <w:rPr>
            <w:rFonts w:ascii="Cambria Math"/>
          </w:rPr>
          <m:t>°-</m:t>
        </m:r>
        <m:r>
          <w:rPr>
            <w:rFonts w:ascii="Cambria Math"/>
          </w:rPr>
          <m:t>θ</m:t>
        </m:r>
      </m:oMath>
      <w:r>
        <w:rPr>
          <w:rFonts w:hint="eastAsia"/>
          <w:color w:val="008000"/>
        </w:rPr>
        <w:t>，</w:t>
      </w:r>
      <m:oMath>
        <m:r>
          <w:rPr>
            <w:rFonts w:ascii="Cambria Math" w:eastAsia="新細明體" w:hAnsi="Cambria Math" w:cs="新細明體" w:hint="eastAsia"/>
          </w:rPr>
          <m:t>∠</m:t>
        </m:r>
        <m:r>
          <w:rPr>
            <w:rFonts w:ascii="Cambria Math" w:hint="eastAsia"/>
          </w:rPr>
          <m:t>OB</m:t>
        </m:r>
        <m:r>
          <w:rPr>
            <w:rFonts w:ascii="Cambria Math"/>
          </w:rPr>
          <m:t>Q</m:t>
        </m:r>
        <m:r>
          <w:rPr>
            <w:rFonts w:ascii="Cambria Math" w:hint="eastAsia"/>
          </w:rPr>
          <m:t>=</m:t>
        </m:r>
        <m:r>
          <w:rPr>
            <w:rFonts w:ascii="Cambria Math"/>
          </w:rPr>
          <m:t>2</m:t>
        </m:r>
        <m:r>
          <w:rPr>
            <w:rFonts w:ascii="Cambria Math" w:hAnsi="Cambria Math"/>
          </w:rPr>
          <m:t>θ</m:t>
        </m:r>
      </m:oMath>
      <w:r>
        <w:rPr>
          <w:rFonts w:hint="eastAsia"/>
          <w:color w:val="008000"/>
        </w:rPr>
        <w:t>，</w:t>
      </w:r>
      <w:bookmarkStart w:id="68" w:name="_Hlk154654889"/>
      <m:oMath>
        <m:func>
          <m:func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cos</m:t>
            </m:r>
          </m:fName>
          <m:e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2θ=</m:t>
            </m:r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7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</m:e>
        </m:func>
        <m:r>
          <w:rPr>
            <w:rFonts w:ascii="Cambria Math" w:eastAsia="DengXian" w:hAnsi="Cambria Math"/>
            <w:sz w:val="28"/>
            <w:szCs w:val="28"/>
            <w:lang w:eastAsia="zh-CN"/>
          </w:rPr>
          <m:t>,</m:t>
        </m:r>
        <m:func>
          <m:func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sin</m:t>
            </m:r>
          </m:fName>
          <m:e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2θ</m:t>
            </m:r>
          </m:e>
        </m:func>
        <m:r>
          <w:rPr>
            <w:rFonts w:ascii="Cambria Math" w:eastAsia="DengXian" w:hAnsi="Cambria Math"/>
            <w:sz w:val="28"/>
            <w:szCs w:val="28"/>
            <w:lang w:eastAsia="zh-CN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eastAsia="zh-CN"/>
              </w:rPr>
              <m:t>2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eastAsia="zh-CN"/>
              </w:rPr>
              <m:t>25</m:t>
            </m:r>
          </m:den>
        </m:f>
      </m:oMath>
      <w:bookmarkEnd w:id="68"/>
      <w:r w:rsidR="00BB6A8D">
        <w:rPr>
          <w:rFonts w:hint="eastAsia"/>
          <w:color w:val="008000"/>
        </w:rPr>
        <w:t xml:space="preserve"> </w:t>
      </w:r>
      <w:bookmarkStart w:id="69" w:name="_Hlk154655377"/>
      <w:r w:rsidR="002C1F87" w:rsidRPr="00BB6A8D">
        <w:rPr>
          <w:rFonts w:hint="eastAsia"/>
        </w:rPr>
        <w:t>(</w:t>
      </w:r>
      <w:r w:rsidR="002C1F87" w:rsidRPr="00BB6A8D">
        <w:t>2</w:t>
      </w:r>
      <w:r w:rsidR="002C1F87" w:rsidRPr="00BB6A8D">
        <w:rPr>
          <w:rFonts w:hint="eastAsia"/>
        </w:rPr>
        <w:t>分</w:t>
      </w:r>
      <w:r w:rsidR="002C1F87" w:rsidRPr="00BB6A8D">
        <w:rPr>
          <w:rFonts w:hint="eastAsia"/>
        </w:rPr>
        <w:t>)</w:t>
      </w:r>
      <w:bookmarkEnd w:id="69"/>
    </w:p>
    <w:bookmarkStart w:id="70" w:name="_Hlk154653757"/>
    <w:p w14:paraId="257BB1C9" w14:textId="742979BB" w:rsidR="009C6D36" w:rsidRPr="009C6D36" w:rsidRDefault="008523E7" w:rsidP="00ED62BD">
      <w:pPr>
        <w:snapToGrid w:val="0"/>
        <w:spacing w:line="286" w:lineRule="auto"/>
        <w:ind w:left="480"/>
        <w:textAlignment w:val="center"/>
      </w:pPr>
      <m:oMath>
        <m:acc>
          <m:accPr>
            <m:chr m:val="⃑"/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Theme="minorEastAsia" w:hAnsi="Cambria Math" w:hint="eastAsia"/>
                <w:sz w:val="28"/>
                <w:szCs w:val="28"/>
              </w:rPr>
              <m:t>AP</m:t>
            </m:r>
          </m:e>
        </m:acc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cos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,</m:t>
            </m:r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sin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DengXian" w:hAnsi="Cambria Math"/>
            <w:sz w:val="28"/>
            <w:szCs w:val="28"/>
            <w:lang w:eastAsia="zh-CN"/>
          </w:rPr>
          <m:t>=</m:t>
        </m:r>
        <w:bookmarkStart w:id="71" w:name="_Hlk154653628"/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7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4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  <w:bookmarkEnd w:id="71"/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分</m:t>
        </m:r>
        <m:r>
          <m:rPr>
            <m:sty m:val="p"/>
          </m:rPr>
          <w:rPr>
            <w:rFonts w:ascii="Cambria Math" w:hAnsi="Cambria Math" w:hint="eastAsia"/>
          </w:rPr>
          <m:t>)</m:t>
        </m:r>
        <m:r>
          <w:rPr>
            <w:rFonts w:ascii="Cambria Math" w:eastAsiaTheme="minorEastAsia" w:hAnsi="Cambria Math"/>
            <w:sz w:val="28"/>
            <w:szCs w:val="28"/>
            <w:lang w:eastAsia="zh-CN"/>
          </w:rPr>
          <m:t>→A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32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4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</m:oMath>
      <w:r w:rsidR="00BB6A8D" w:rsidRPr="00BB6A8D">
        <w:rPr>
          <w:rFonts w:hint="eastAsia"/>
        </w:rPr>
        <w:t>(</w:t>
      </w:r>
      <w:r w:rsidR="00BB6A8D" w:rsidRPr="00BB6A8D">
        <w:t>2</w:t>
      </w:r>
      <w:r w:rsidR="00BB6A8D" w:rsidRPr="00BB6A8D">
        <w:rPr>
          <w:rFonts w:hint="eastAsia"/>
        </w:rPr>
        <w:t>分</w:t>
      </w:r>
      <w:r w:rsidR="00BB6A8D" w:rsidRPr="00BB6A8D">
        <w:rPr>
          <w:rFonts w:hint="eastAsia"/>
        </w:rPr>
        <w:t>)</w:t>
      </w:r>
    </w:p>
    <w:p w14:paraId="2001423D" w14:textId="5EC1B358" w:rsidR="009C6D36" w:rsidRPr="0050508A" w:rsidRDefault="008523E7" w:rsidP="00ED62BD">
      <w:pPr>
        <w:snapToGrid w:val="0"/>
        <w:spacing w:line="286" w:lineRule="auto"/>
        <w:ind w:left="480"/>
        <w:textAlignment w:val="center"/>
        <w:rPr>
          <w:rFonts w:eastAsiaTheme="minorEastAsia"/>
        </w:rPr>
      </w:pPr>
      <m:oMath>
        <m:acc>
          <m:accPr>
            <m:chr m:val="⃑"/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Theme="minorEastAsia" w:hAnsi="Cambria Math" w:hint="eastAsia"/>
                <w:sz w:val="28"/>
                <w:szCs w:val="28"/>
              </w:rPr>
              <m:t>BQ</m:t>
            </m:r>
          </m:e>
        </m:acc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cos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,</m:t>
            </m:r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sin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DengXian" w:hAnsi="Cambria Math"/>
            <w:sz w:val="28"/>
            <w:szCs w:val="28"/>
            <w:lang w:eastAsia="zh-CN"/>
          </w:rPr>
          <m:t>=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14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48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分</m:t>
        </m:r>
        <m:r>
          <m:rPr>
            <m:sty m:val="p"/>
          </m:rPr>
          <w:rPr>
            <w:rFonts w:ascii="Cambria Math" w:hAnsi="Cambria Math" w:hint="eastAsia"/>
          </w:rPr>
          <m:t>)</m:t>
        </m:r>
        <m:r>
          <w:rPr>
            <w:rFonts w:ascii="Cambria Math" w:eastAsiaTheme="minorEastAsia" w:hAnsi="Cambria Math"/>
            <w:sz w:val="28"/>
            <w:szCs w:val="28"/>
            <w:lang w:eastAsia="zh-CN"/>
          </w:rPr>
          <m:t>→Q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-36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48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</m:oMath>
      <w:r w:rsidR="00BB6A8D" w:rsidRPr="00BB6A8D">
        <w:rPr>
          <w:rFonts w:hint="eastAsia"/>
        </w:rPr>
        <w:t>(</w:t>
      </w:r>
      <w:r w:rsidR="00BB6A8D" w:rsidRPr="00BB6A8D">
        <w:t>2</w:t>
      </w:r>
      <w:r w:rsidR="00BB6A8D" w:rsidRPr="00BB6A8D">
        <w:rPr>
          <w:rFonts w:hint="eastAsia"/>
        </w:rPr>
        <w:t>分</w:t>
      </w:r>
      <w:r w:rsidR="00BB6A8D" w:rsidRPr="00BB6A8D">
        <w:rPr>
          <w:rFonts w:hint="eastAsia"/>
        </w:rPr>
        <w:t>)</w:t>
      </w:r>
    </w:p>
    <w:bookmarkEnd w:id="70"/>
    <w:p w14:paraId="46E3BB20" w14:textId="627D5D04" w:rsidR="0050508A" w:rsidRPr="0050508A" w:rsidRDefault="0050508A" w:rsidP="00ED62BD">
      <w:pPr>
        <w:snapToGrid w:val="0"/>
        <w:spacing w:line="286" w:lineRule="auto"/>
        <w:ind w:left="480"/>
        <w:textAlignment w:val="center"/>
        <w:rPr>
          <w:rFonts w:eastAsiaTheme="minorEastAsia"/>
        </w:rPr>
      </w:pPr>
    </w:p>
    <w:p w14:paraId="7E6653AB" w14:textId="36A4B292" w:rsidR="0050508A" w:rsidRDefault="0050508A" w:rsidP="00ED62BD">
      <w:pPr>
        <w:snapToGrid w:val="0"/>
        <w:spacing w:line="286" w:lineRule="auto"/>
        <w:ind w:left="480"/>
        <w:textAlignment w:val="center"/>
        <w:rPr>
          <w:rFonts w:eastAsiaTheme="minorEastAsia"/>
        </w:rPr>
      </w:pPr>
    </w:p>
    <w:p w14:paraId="57FC88E2" w14:textId="123EA90C" w:rsidR="0050508A" w:rsidRPr="00565D6F" w:rsidRDefault="0050508A" w:rsidP="0050508A">
      <w:pPr>
        <w:snapToGrid w:val="0"/>
        <w:spacing w:line="286" w:lineRule="auto"/>
        <w:textAlignment w:val="center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824B0AB" wp14:editId="1379036B">
            <wp:simplePos x="0" y="0"/>
            <wp:positionH relativeFrom="column">
              <wp:posOffset>5520690</wp:posOffset>
            </wp:positionH>
            <wp:positionV relativeFrom="paragraph">
              <wp:posOffset>13335</wp:posOffset>
            </wp:positionV>
            <wp:extent cx="1286256" cy="871728"/>
            <wp:effectExtent l="0" t="0" r="0" b="5080"/>
            <wp:wrapSquare wrapText="bothSides"/>
            <wp:docPr id="3" name="圖片 3" title="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6256" cy="87172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坐標平面上</w:t>
      </w:r>
      <w:r>
        <w:object w:dxaOrig="240" w:dyaOrig="270" w14:anchorId="255C30B5">
          <v:shape id="_x0000_i1165" type="#_x0000_t75" style="width:12pt;height:13.8pt" o:ole="">
            <v:imagedata r:id="rId196" o:title=""/>
            <v:path o:connecttype="segments"/>
          </v:shape>
          <o:OLEObject Type="Embed" ProgID="Equation.DSMT4" ShapeID="_x0000_i1165" DrawAspect="Content" ObjectID="_1765272878" r:id="rId280"/>
        </w:object>
      </w:r>
      <w:r>
        <w:rPr>
          <w:rFonts w:hint="eastAsia"/>
        </w:rPr>
        <w:t>為原點，給定</w:t>
      </w:r>
      <m:oMath>
        <m:r>
          <w:rPr>
            <w:rFonts w:asci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5,0</m:t>
            </m:r>
          </m:e>
        </m:d>
      </m:oMath>
      <w:r>
        <w:rPr>
          <w:rFonts w:hint="eastAsia"/>
        </w:rPr>
        <w:t>、</w:t>
      </w:r>
      <m:oMath>
        <m:r>
          <w:rPr>
            <w:rFonts w:ascii="Cambria Math"/>
          </w:rPr>
          <m:t>B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,0</m:t>
            </m:r>
          </m:e>
        </m:d>
      </m:oMath>
      <w:r>
        <w:rPr>
          <w:rFonts w:hint="eastAsia"/>
        </w:rPr>
        <w:t>兩點。另有兩點</w:t>
      </w:r>
      <w:r>
        <w:object w:dxaOrig="225" w:dyaOrig="240" w14:anchorId="5CC561B9">
          <v:shape id="_x0000_i1166" type="#_x0000_t75" style="width:11.4pt;height:12pt" o:ole="">
            <v:imagedata r:id="rId198" o:title=""/>
            <v:path o:connecttype="segments"/>
          </v:shape>
          <o:OLEObject Type="Embed" ProgID="Equation.DSMT4" ShapeID="_x0000_i1166" DrawAspect="Content" ObjectID="_1765272879" r:id="rId281"/>
        </w:object>
      </w:r>
      <w:r>
        <w:rPr>
          <w:rFonts w:hint="eastAsia"/>
        </w:rPr>
        <w:t>、</w:t>
      </w:r>
      <w:r>
        <w:object w:dxaOrig="240" w:dyaOrig="300" w14:anchorId="1B42EB79">
          <v:shape id="_x0000_i1167" type="#_x0000_t75" style="width:12pt;height:15pt" o:ole="">
            <v:imagedata r:id="rId200" o:title=""/>
            <v:path o:connecttype="segments"/>
          </v:shape>
          <o:OLEObject Type="Embed" ProgID="Equation.DSMT4" ShapeID="_x0000_i1167" DrawAspect="Content" ObjectID="_1765272880" r:id="rId282"/>
        </w:object>
      </w:r>
      <w:r>
        <w:rPr>
          <w:rFonts w:hint="eastAsia"/>
        </w:rPr>
        <w:t>在上半平面，且滿足</w:t>
      </w:r>
      <w:r>
        <w:object w:dxaOrig="870" w:dyaOrig="330" w14:anchorId="71503EB2">
          <v:shape id="_x0000_i1168" type="#_x0000_t75" style="width:43.8pt;height:16.8pt" o:ole="">
            <v:imagedata r:id="rId202" o:title=""/>
            <v:path o:connecttype="segments"/>
          </v:shape>
          <o:OLEObject Type="Embed" ProgID="Equation.DSMT4" ShapeID="_x0000_i1168" DrawAspect="Content" ObjectID="_1765272881" r:id="rId283"/>
        </w:object>
      </w:r>
      <w:r>
        <w:rPr>
          <w:rFonts w:hint="eastAsia"/>
        </w:rPr>
        <w:t>、</w:t>
      </w:r>
      <w:r>
        <w:object w:dxaOrig="900" w:dyaOrig="360" w14:anchorId="2E822648">
          <v:shape id="_x0000_i1169" type="#_x0000_t75" style="width:45pt;height:18pt" o:ole="">
            <v:imagedata r:id="rId204" o:title=""/>
            <v:path o:connecttype="segments"/>
          </v:shape>
          <o:OLEObject Type="Embed" ProgID="Equation.DSMT4" ShapeID="_x0000_i1169" DrawAspect="Content" ObjectID="_1765272882" r:id="rId284"/>
        </w:object>
      </w:r>
      <w:r>
        <w:rPr>
          <w:rFonts w:hint="eastAsia"/>
        </w:rPr>
        <w:t>、</w:t>
      </w:r>
      <w:r>
        <w:object w:dxaOrig="705" w:dyaOrig="300" w14:anchorId="5203561F">
          <v:shape id="_x0000_i1170" type="#_x0000_t75" style="width:35.4pt;height:15pt" o:ole="">
            <v:imagedata r:id="rId206" o:title=""/>
            <v:path o:connecttype="segments"/>
          </v:shape>
          <o:OLEObject Type="Embed" ProgID="Equation.DSMT4" ShapeID="_x0000_i1170" DrawAspect="Content" ObjectID="_1765272883" r:id="rId285"/>
        </w:object>
      </w:r>
      <w:r>
        <w:rPr>
          <w:rFonts w:hint="eastAsia"/>
        </w:rPr>
        <w:t>為直角，如圖所示。令</w:t>
      </w:r>
      <w:r>
        <w:object w:dxaOrig="1020" w:dyaOrig="270" w14:anchorId="650BC56A">
          <v:shape id="_x0000_i1171" type="#_x0000_t75" style="width:51pt;height:13.8pt" o:ole="">
            <v:imagedata r:id="rId208" o:title=""/>
            <v:path o:connecttype="segments"/>
          </v:shape>
          <o:OLEObject Type="Embed" ProgID="Equation.DSMT4" ShapeID="_x0000_i1171" DrawAspect="Content" ObjectID="_1765272884" r:id="rId286"/>
        </w:object>
      </w:r>
      <w:r>
        <w:rPr>
          <w:rFonts w:hint="eastAsia"/>
        </w:rPr>
        <w:t>。若</w:t>
      </w:r>
      <w:r>
        <w:object w:dxaOrig="840" w:dyaOrig="570" w14:anchorId="0FA171C4">
          <v:shape id="_x0000_i1172" type="#_x0000_t75" style="width:42pt;height:28.8pt" o:ole="">
            <v:imagedata r:id="rId211" o:title=""/>
            <v:path o:connecttype="segments"/>
          </v:shape>
          <o:OLEObject Type="Embed" ProgID="Equation.DSMT4" ShapeID="_x0000_i1172" DrawAspect="Content" ObjectID="_1765272885" r:id="rId287"/>
        </w:object>
      </w:r>
      <w:r>
        <w:rPr>
          <w:rFonts w:hint="eastAsia"/>
        </w:rPr>
        <w:t>，試求</w:t>
      </w:r>
      <w:r>
        <w:object w:dxaOrig="225" w:dyaOrig="240" w14:anchorId="3F962227">
          <v:shape id="_x0000_i1173" type="#_x0000_t75" style="width:11.4pt;height:12pt" o:ole="">
            <v:imagedata r:id="rId198" o:title=""/>
            <v:path o:connecttype="segments"/>
          </v:shape>
          <o:OLEObject Type="Embed" ProgID="Equation.DSMT4" ShapeID="_x0000_i1173" DrawAspect="Content" ObjectID="_1765272886" r:id="rId288"/>
        </w:object>
      </w:r>
      <w:r>
        <w:rPr>
          <w:rFonts w:hint="eastAsia"/>
        </w:rPr>
        <w:t>、</w:t>
      </w:r>
      <w:r>
        <w:object w:dxaOrig="240" w:dyaOrig="300" w14:anchorId="7DA9039D">
          <v:shape id="_x0000_i1174" type="#_x0000_t75" style="width:12pt;height:15pt" o:ole="">
            <v:imagedata r:id="rId214" o:title=""/>
            <v:path o:connecttype="segments"/>
          </v:shape>
          <o:OLEObject Type="Embed" ProgID="Equation.DSMT4" ShapeID="_x0000_i1174" DrawAspect="Content" ObjectID="_1765272887" r:id="rId289"/>
        </w:object>
      </w:r>
      <w:r>
        <w:rPr>
          <w:rFonts w:hint="eastAsia"/>
        </w:rPr>
        <w:t>兩點的坐標。</w:t>
      </w:r>
    </w:p>
    <w:p w14:paraId="0E1C20D8" w14:textId="77777777" w:rsidR="0050508A" w:rsidRDefault="0050508A" w:rsidP="0050508A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</w:p>
    <w:p w14:paraId="1B8103D7" w14:textId="6B80018B" w:rsidR="0050508A" w:rsidRPr="002C1F87" w:rsidRDefault="002C1F87" w:rsidP="002C1F87">
      <w:pPr>
        <w:snapToGrid w:val="0"/>
        <w:spacing w:line="286" w:lineRule="auto"/>
        <w:ind w:left="480"/>
        <w:textAlignment w:val="center"/>
        <w:rPr>
          <w:color w:val="008000"/>
        </w:rPr>
      </w:pPr>
      <m:oMath>
        <m:r>
          <w:rPr>
            <w:rFonts w:ascii="Cambria Math" w:eastAsia="新細明體" w:hAnsi="Cambria Math" w:cs="新細明體" w:hint="eastAsia"/>
          </w:rPr>
          <m:t>∠</m:t>
        </m:r>
        <m:r>
          <w:rPr>
            <w:rFonts w:ascii="Cambria Math"/>
          </w:rPr>
          <m:t>BOQ=180</m:t>
        </m:r>
        <m:r>
          <w:rPr>
            <w:rFonts w:ascii="Cambria Math"/>
          </w:rPr>
          <m:t>°-</m:t>
        </m:r>
        <m:r>
          <w:rPr>
            <w:rFonts w:ascii="Cambria Math"/>
          </w:rPr>
          <m:t>90</m:t>
        </m:r>
        <m:r>
          <w:rPr>
            <w:rFonts w:ascii="Cambria Math"/>
          </w:rPr>
          <m:t>°-</m:t>
        </m:r>
        <m:r>
          <w:rPr>
            <w:rFonts w:ascii="Cambria Math"/>
          </w:rPr>
          <m:t>θ=90</m:t>
        </m:r>
        <m:r>
          <w:rPr>
            <w:rFonts w:ascii="Cambria Math"/>
          </w:rPr>
          <m:t>°-</m:t>
        </m:r>
        <m:r>
          <w:rPr>
            <w:rFonts w:ascii="Cambria Math"/>
          </w:rPr>
          <m:t>θ</m:t>
        </m:r>
      </m:oMath>
      <w:r>
        <w:rPr>
          <w:rFonts w:hint="eastAsia"/>
          <w:color w:val="008000"/>
        </w:rPr>
        <w:t>，</w:t>
      </w:r>
      <m:oMath>
        <m:r>
          <w:rPr>
            <w:rFonts w:ascii="Cambria Math" w:eastAsia="新細明體" w:hAnsi="Cambria Math" w:cs="新細明體" w:hint="eastAsia"/>
          </w:rPr>
          <m:t>∠</m:t>
        </m:r>
        <m:r>
          <w:rPr>
            <w:rFonts w:ascii="Cambria Math" w:hint="eastAsia"/>
          </w:rPr>
          <m:t>OB</m:t>
        </m:r>
        <m:r>
          <w:rPr>
            <w:rFonts w:ascii="Cambria Math"/>
          </w:rPr>
          <m:t>Q</m:t>
        </m:r>
        <m:r>
          <w:rPr>
            <w:rFonts w:ascii="Cambria Math" w:hint="eastAsia"/>
          </w:rPr>
          <m:t>=</m:t>
        </m:r>
        <m:r>
          <w:rPr>
            <w:rFonts w:ascii="Cambria Math"/>
          </w:rPr>
          <m:t>2</m:t>
        </m:r>
        <m:r>
          <w:rPr>
            <w:rFonts w:ascii="Cambria Math" w:hAnsi="Cambria Math"/>
          </w:rPr>
          <m:t>θ</m:t>
        </m:r>
      </m:oMath>
      <w:r>
        <w:rPr>
          <w:rFonts w:hint="eastAsia"/>
          <w:color w:val="008000"/>
        </w:rPr>
        <w:t>，</w:t>
      </w:r>
      <m:oMath>
        <m:func>
          <m:func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cos</m:t>
            </m:r>
          </m:fName>
          <m:e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2θ=</m:t>
            </m:r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7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5</m:t>
                </m:r>
              </m:den>
            </m:f>
          </m:e>
        </m:func>
        <m:r>
          <w:rPr>
            <w:rFonts w:ascii="Cambria Math" w:eastAsia="DengXian" w:hAnsi="Cambria Math"/>
            <w:sz w:val="28"/>
            <w:szCs w:val="28"/>
            <w:lang w:eastAsia="zh-CN"/>
          </w:rPr>
          <m:t>,</m:t>
        </m:r>
        <m:func>
          <m:func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funcPr>
          <m:fName>
            <m:r>
              <m:rPr>
                <m:sty m:val="p"/>
              </m:rP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sin</m:t>
            </m:r>
          </m:fName>
          <m:e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2θ</m:t>
            </m:r>
          </m:e>
        </m:func>
        <m:r>
          <w:rPr>
            <w:rFonts w:ascii="Cambria Math" w:eastAsia="DengXian" w:hAnsi="Cambria Math"/>
            <w:sz w:val="28"/>
            <w:szCs w:val="28"/>
            <w:lang w:eastAsia="zh-CN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  <w:lang w:eastAsia="zh-CN"/>
              </w:rPr>
              <m:t>24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  <w:lang w:eastAsia="zh-CN"/>
              </w:rPr>
              <m:t>25</m:t>
            </m:r>
          </m:den>
        </m:f>
      </m:oMath>
      <w:r w:rsidR="00BB6A8D">
        <w:rPr>
          <w:rFonts w:hint="eastAsia"/>
          <w:color w:val="008000"/>
        </w:rPr>
        <w:t xml:space="preserve"> </w:t>
      </w:r>
      <w:r w:rsidRPr="00BB6A8D">
        <w:rPr>
          <w:rFonts w:hint="eastAsia"/>
        </w:rPr>
        <w:t>(</w:t>
      </w:r>
      <w:r w:rsidRPr="00BB6A8D">
        <w:t>2</w:t>
      </w:r>
      <w:r w:rsidRPr="00BB6A8D">
        <w:rPr>
          <w:rFonts w:hint="eastAsia"/>
        </w:rPr>
        <w:t>分</w:t>
      </w:r>
      <w:r w:rsidRPr="00BB6A8D">
        <w:rPr>
          <w:rFonts w:hint="eastAsia"/>
        </w:rPr>
        <w:t>)</w:t>
      </w:r>
    </w:p>
    <w:p w14:paraId="0A01014B" w14:textId="1F5A7202" w:rsidR="0050508A" w:rsidRPr="009C6D36" w:rsidRDefault="008523E7" w:rsidP="0050508A">
      <w:pPr>
        <w:snapToGrid w:val="0"/>
        <w:spacing w:line="286" w:lineRule="auto"/>
        <w:ind w:left="480"/>
        <w:textAlignment w:val="center"/>
        <w:rPr>
          <w:lang w:eastAsia="zh-CN"/>
        </w:rPr>
      </w:pPr>
      <m:oMath>
        <m:acc>
          <m:accPr>
            <m:chr m:val="⃑"/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Theme="minorEastAsia" w:hAnsi="Cambria Math" w:hint="eastAsia"/>
                <w:sz w:val="28"/>
                <w:szCs w:val="28"/>
              </w:rPr>
              <m:t>AP</m:t>
            </m:r>
          </m:e>
        </m:acc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cos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,5</m:t>
            </m:r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sin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DengXian" w:hAnsi="Cambria Math"/>
            <w:sz w:val="28"/>
            <w:szCs w:val="28"/>
            <w:lang w:eastAsia="zh-CN"/>
          </w:rPr>
          <m:t>=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7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4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分</m:t>
        </m:r>
        <m:r>
          <m:rPr>
            <m:sty m:val="p"/>
          </m:rPr>
          <w:rPr>
            <w:rFonts w:ascii="Cambria Math" w:hAnsi="Cambria Math" w:hint="eastAsia"/>
          </w:rPr>
          <m:t>)</m:t>
        </m:r>
        <m:r>
          <w:rPr>
            <w:rFonts w:ascii="Cambria Math" w:eastAsiaTheme="minorEastAsia" w:hAnsi="Cambria Math"/>
            <w:sz w:val="28"/>
            <w:szCs w:val="28"/>
            <w:lang w:eastAsia="zh-CN"/>
          </w:rPr>
          <m:t>→A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32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24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</m:oMath>
      <w:r w:rsidR="00BB6A8D" w:rsidRPr="00BB6A8D">
        <w:rPr>
          <w:rFonts w:hint="eastAsia"/>
        </w:rPr>
        <w:t>(</w:t>
      </w:r>
      <w:r w:rsidR="00BB6A8D" w:rsidRPr="00BB6A8D">
        <w:t>2</w:t>
      </w:r>
      <w:r w:rsidR="00BB6A8D" w:rsidRPr="00BB6A8D">
        <w:rPr>
          <w:rFonts w:hint="eastAsia"/>
        </w:rPr>
        <w:t>分</w:t>
      </w:r>
      <w:r w:rsidR="00BB6A8D" w:rsidRPr="00BB6A8D">
        <w:rPr>
          <w:rFonts w:hint="eastAsia"/>
        </w:rPr>
        <w:t>)</w:t>
      </w:r>
    </w:p>
    <w:p w14:paraId="639B3EE2" w14:textId="28CF09E0" w:rsidR="0050508A" w:rsidRPr="0050508A" w:rsidRDefault="008523E7" w:rsidP="0050508A">
      <w:pPr>
        <w:snapToGrid w:val="0"/>
        <w:spacing w:line="286" w:lineRule="auto"/>
        <w:ind w:left="480"/>
        <w:textAlignment w:val="center"/>
        <w:rPr>
          <w:rFonts w:eastAsia="DengXian"/>
          <w:lang w:eastAsia="zh-CN"/>
        </w:rPr>
      </w:pPr>
      <m:oMath>
        <m:acc>
          <m:accPr>
            <m:chr m:val="⃑"/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accPr>
          <m:e>
            <m:r>
              <w:rPr>
                <w:rFonts w:ascii="Cambria Math" w:eastAsiaTheme="minorEastAsia" w:hAnsi="Cambria Math" w:hint="eastAsia"/>
                <w:sz w:val="28"/>
                <w:szCs w:val="28"/>
              </w:rPr>
              <m:t>BQ</m:t>
            </m:r>
          </m:e>
        </m:acc>
        <m:r>
          <w:rPr>
            <w:rFonts w:ascii="Cambria Math" w:eastAsiaTheme="minorEastAsia" w:hAnsi="Cambria Math" w:hint="eastAsia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10cos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r>
              <w:rPr>
                <w:rFonts w:ascii="Cambria Math" w:eastAsia="DengXian" w:hAnsi="Cambria Math"/>
                <w:sz w:val="28"/>
                <w:szCs w:val="28"/>
                <w:lang w:eastAsia="zh-CN"/>
              </w:rPr>
              <m:t>,</m:t>
            </m:r>
            <m:func>
              <m:func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10sin</m:t>
                </m:r>
              </m:fName>
              <m:e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2θ</m:t>
                </m:r>
              </m:e>
            </m:func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e>
        </m:d>
        <m:r>
          <w:rPr>
            <w:rFonts w:ascii="Cambria Math" w:eastAsia="DengXian" w:hAnsi="Cambria Math"/>
            <w:sz w:val="28"/>
            <w:szCs w:val="28"/>
            <w:lang w:eastAsia="zh-CN"/>
          </w:rPr>
          <m:t>=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14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48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  <m:r>
          <m:rPr>
            <m:sty m:val="p"/>
          </m:rPr>
          <w:rPr>
            <w:rFonts w:ascii="Cambria Math" w:hAnsi="Cambria Math" w:hint="eastAsia"/>
          </w:rPr>
          <m:t>(</m:t>
        </m:r>
        <m:r>
          <m:rPr>
            <m:sty m:val="p"/>
          </m:rPr>
          <w:rPr>
            <w:rFonts w:ascii="Cambria Math" w:hAnsi="Cambria Math"/>
          </w:rPr>
          <m:t>2</m:t>
        </m:r>
        <m:r>
          <m:rPr>
            <m:sty m:val="p"/>
          </m:rPr>
          <w:rPr>
            <w:rFonts w:ascii="Cambria Math" w:hAnsi="Cambria Math" w:hint="eastAsia"/>
          </w:rPr>
          <m:t>分</m:t>
        </m:r>
        <m:r>
          <m:rPr>
            <m:sty m:val="p"/>
          </m:rPr>
          <w:rPr>
            <w:rFonts w:ascii="Cambria Math" w:hAnsi="Cambria Math" w:hint="eastAsia"/>
          </w:rPr>
          <m:t>)</m:t>
        </m:r>
        <m:r>
          <w:rPr>
            <w:rFonts w:ascii="Cambria Math" w:eastAsiaTheme="minorEastAsia" w:hAnsi="Cambria Math"/>
            <w:sz w:val="28"/>
            <w:szCs w:val="28"/>
            <w:lang w:eastAsia="zh-CN"/>
          </w:rPr>
          <m:t>→Q</m:t>
        </m:r>
        <m:d>
          <m:dPr>
            <m:ctrlPr>
              <w:rPr>
                <w:rFonts w:ascii="Cambria Math" w:eastAsia="DengXian" w:hAnsi="Cambria Math"/>
                <w:i/>
                <w:sz w:val="28"/>
                <w:szCs w:val="28"/>
                <w:lang w:eastAsia="zh-CN"/>
              </w:rPr>
            </m:ctrlPr>
          </m:dPr>
          <m:e>
            <m:f>
              <m:fPr>
                <m:ctrlPr>
                  <w:rPr>
                    <w:rFonts w:ascii="Cambria Math" w:eastAsia="DengXian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-36</m:t>
                </m:r>
              </m:num>
              <m:den>
                <m:r>
                  <w:rPr>
                    <w:rFonts w:ascii="Cambria Math" w:eastAsia="DengXian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r>
              <w:rPr>
                <w:rFonts w:ascii="Cambria Math" w:eastAsiaTheme="minorEastAsia" w:hAnsi="Cambria Math" w:hint="eastAsia"/>
                <w:sz w:val="28"/>
                <w:szCs w:val="28"/>
                <w:lang w:eastAsia="zh-CN"/>
              </w:rPr>
              <m:t>，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zh-CN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48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zh-CN"/>
                  </w:rPr>
                  <m:t>5</m:t>
                </m:r>
              </m:den>
            </m:f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zh-CN"/>
              </w:rPr>
            </m:ctrlPr>
          </m:e>
        </m:d>
      </m:oMath>
      <w:r w:rsidR="00BB6A8D" w:rsidRPr="00BB6A8D">
        <w:rPr>
          <w:rFonts w:hint="eastAsia"/>
        </w:rPr>
        <w:t>(</w:t>
      </w:r>
      <w:r w:rsidR="00BB6A8D" w:rsidRPr="00BB6A8D">
        <w:t>2</w:t>
      </w:r>
      <w:r w:rsidR="00BB6A8D" w:rsidRPr="00BB6A8D">
        <w:rPr>
          <w:rFonts w:hint="eastAsia"/>
        </w:rPr>
        <w:t>分</w:t>
      </w:r>
      <w:r w:rsidR="00BB6A8D" w:rsidRPr="00BB6A8D">
        <w:rPr>
          <w:rFonts w:hint="eastAsia"/>
        </w:rPr>
        <w:t>)</w:t>
      </w:r>
      <w:r w:rsidR="0050508A">
        <w:rPr>
          <w:rFonts w:hint="eastAsia"/>
        </w:rPr>
        <w:t>)</w:t>
      </w:r>
    </w:p>
    <w:p w14:paraId="1E76B49B" w14:textId="77777777" w:rsidR="00DC1185" w:rsidRPr="00016EE8" w:rsidRDefault="00DC1185">
      <w:pPr>
        <w:snapToGrid w:val="0"/>
        <w:spacing w:line="286" w:lineRule="auto"/>
        <w:textAlignment w:val="center"/>
        <w:rPr>
          <w:rFonts w:eastAsiaTheme="minorEastAsia"/>
          <w:sz w:val="48"/>
          <w:szCs w:val="48"/>
        </w:rPr>
      </w:pPr>
    </w:p>
    <w:sectPr w:rsidR="00DC1185" w:rsidRPr="00016EE8" w:rsidSect="00ED62BD">
      <w:pgSz w:w="11907" w:h="16840" w:code="9"/>
      <w:pgMar w:top="720" w:right="720" w:bottom="720" w:left="720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27FC8FE" w14:textId="77777777" w:rsidR="008523E7" w:rsidRDefault="008523E7" w:rsidP="00442EB7">
      <w:r>
        <w:separator/>
      </w:r>
    </w:p>
  </w:endnote>
  <w:endnote w:type="continuationSeparator" w:id="0">
    <w:p w14:paraId="517326C2" w14:textId="77777777" w:rsidR="008523E7" w:rsidRDefault="008523E7" w:rsidP="00442E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?啁敦??">
    <w:panose1 w:val="00000000000000000000"/>
    <w:charset w:val="88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30701071"/>
      <w:docPartObj>
        <w:docPartGallery w:val="Page Numbers (Bottom of Page)"/>
        <w:docPartUnique/>
      </w:docPartObj>
    </w:sdtPr>
    <w:sdtEndPr/>
    <w:sdtContent>
      <w:p w14:paraId="4097BD44" w14:textId="1CA06494" w:rsidR="00442EB7" w:rsidRDefault="00442EB7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TW"/>
          </w:rPr>
          <w:t>2</w:t>
        </w:r>
        <w:r>
          <w:fldChar w:fldCharType="end"/>
        </w:r>
      </w:p>
    </w:sdtContent>
  </w:sdt>
  <w:p w14:paraId="224D7BF4" w14:textId="77777777" w:rsidR="00442EB7" w:rsidRDefault="00442EB7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A9ABF42" w14:textId="77777777" w:rsidR="008523E7" w:rsidRDefault="008523E7" w:rsidP="00442EB7">
      <w:r>
        <w:separator/>
      </w:r>
    </w:p>
  </w:footnote>
  <w:footnote w:type="continuationSeparator" w:id="0">
    <w:p w14:paraId="7367C178" w14:textId="77777777" w:rsidR="008523E7" w:rsidRDefault="008523E7" w:rsidP="00442E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282"/>
    <w:multiLevelType w:val="hybridMultilevel"/>
    <w:tmpl w:val="00003670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0001880"/>
    <w:multiLevelType w:val="hybridMultilevel"/>
    <w:tmpl w:val="00007209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00004092"/>
    <w:multiLevelType w:val="hybridMultilevel"/>
    <w:tmpl w:val="00006906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0006467"/>
    <w:multiLevelType w:val="hybridMultilevel"/>
    <w:tmpl w:val="00005779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00009155"/>
    <w:multiLevelType w:val="hybridMultilevel"/>
    <w:tmpl w:val="00002806"/>
    <w:lvl w:ilvl="0" w:tplc="F52C1D34">
      <w:start w:val="1"/>
      <w:numFmt w:val="decimal"/>
      <w:suff w:val="space"/>
      <w:lvlText w:val="%1."/>
      <w:lvlJc w:val="left"/>
      <w:pPr>
        <w:ind w:left="28" w:hanging="28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0CD61E6F"/>
    <w:multiLevelType w:val="hybridMultilevel"/>
    <w:tmpl w:val="60ECB7BA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1AF25E4B"/>
    <w:multiLevelType w:val="hybridMultilevel"/>
    <w:tmpl w:val="7F34670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1EDA4731"/>
    <w:multiLevelType w:val="hybridMultilevel"/>
    <w:tmpl w:val="FF728350"/>
    <w:lvl w:ilvl="0" w:tplc="04090011">
      <w:start w:val="1"/>
      <w:numFmt w:val="upperLetter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5DE7D49"/>
    <w:multiLevelType w:val="hybridMultilevel"/>
    <w:tmpl w:val="38D2315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55A7675"/>
    <w:multiLevelType w:val="hybridMultilevel"/>
    <w:tmpl w:val="54AEE8B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6DE07D6B"/>
    <w:multiLevelType w:val="hybridMultilevel"/>
    <w:tmpl w:val="ADE6EF6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1" w15:restartNumberingAfterBreak="0">
    <w:nsid w:val="6E8004FD"/>
    <w:multiLevelType w:val="hybridMultilevel"/>
    <w:tmpl w:val="1E9E0F1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639E2C98">
      <w:start w:val="2"/>
      <w:numFmt w:val="taiwaneseCountingThousand"/>
      <w:lvlText w:val="%2、"/>
      <w:lvlJc w:val="left"/>
      <w:pPr>
        <w:ind w:left="72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7854073D"/>
    <w:multiLevelType w:val="hybridMultilevel"/>
    <w:tmpl w:val="96AE262C"/>
    <w:lvl w:ilvl="0" w:tplc="04090015">
      <w:start w:val="1"/>
      <w:numFmt w:val="taiwaneseCountingThousand"/>
      <w:lvlText w:val="%1、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2"/>
  </w:num>
  <w:num w:numId="2">
    <w:abstractNumId w:val="10"/>
  </w:num>
  <w:num w:numId="3">
    <w:abstractNumId w:val="8"/>
  </w:num>
  <w:num w:numId="4">
    <w:abstractNumId w:val="11"/>
  </w:num>
  <w:num w:numId="5">
    <w:abstractNumId w:val="4"/>
  </w:num>
  <w:num w:numId="6">
    <w:abstractNumId w:val="1"/>
  </w:num>
  <w:num w:numId="7">
    <w:abstractNumId w:val="6"/>
  </w:num>
  <w:num w:numId="8">
    <w:abstractNumId w:val="9"/>
  </w:num>
  <w:num w:numId="9">
    <w:abstractNumId w:val="3"/>
  </w:num>
  <w:num w:numId="10">
    <w:abstractNumId w:val="0"/>
  </w:num>
  <w:num w:numId="11">
    <w:abstractNumId w:val="2"/>
  </w:num>
  <w:num w:numId="12">
    <w:abstractNumId w:val="7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06EC"/>
    <w:rsid w:val="00016EE8"/>
    <w:rsid w:val="0011434D"/>
    <w:rsid w:val="001C1C4B"/>
    <w:rsid w:val="002C1F87"/>
    <w:rsid w:val="002C3DED"/>
    <w:rsid w:val="00392ED1"/>
    <w:rsid w:val="003A06EC"/>
    <w:rsid w:val="003E251E"/>
    <w:rsid w:val="00413867"/>
    <w:rsid w:val="00440F51"/>
    <w:rsid w:val="00442EB7"/>
    <w:rsid w:val="004A1F4C"/>
    <w:rsid w:val="004A5378"/>
    <w:rsid w:val="004E2951"/>
    <w:rsid w:val="004F1E9E"/>
    <w:rsid w:val="0050508A"/>
    <w:rsid w:val="00565D6F"/>
    <w:rsid w:val="005B7ADD"/>
    <w:rsid w:val="005D035B"/>
    <w:rsid w:val="0066171E"/>
    <w:rsid w:val="006A5D62"/>
    <w:rsid w:val="007068EB"/>
    <w:rsid w:val="00787928"/>
    <w:rsid w:val="007F3B30"/>
    <w:rsid w:val="008523E7"/>
    <w:rsid w:val="00880F9F"/>
    <w:rsid w:val="008E6B7C"/>
    <w:rsid w:val="00930445"/>
    <w:rsid w:val="00966DE7"/>
    <w:rsid w:val="009A16B0"/>
    <w:rsid w:val="009C2950"/>
    <w:rsid w:val="009C6D36"/>
    <w:rsid w:val="00A86E75"/>
    <w:rsid w:val="00AE5D5B"/>
    <w:rsid w:val="00B63BF4"/>
    <w:rsid w:val="00BB6A8D"/>
    <w:rsid w:val="00CC37FF"/>
    <w:rsid w:val="00D13DD6"/>
    <w:rsid w:val="00DC1185"/>
    <w:rsid w:val="00ED62BD"/>
    <w:rsid w:val="00EE20C4"/>
    <w:rsid w:val="00F2696C"/>
    <w:rsid w:val="00F56F04"/>
    <w:rsid w:val="00FC74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8C1E102"/>
  <w15:chartTrackingRefBased/>
  <w15:docId w15:val="{33869818-27CE-4417-B7F9-55DDB7A58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06EC"/>
    <w:pPr>
      <w:widowControl w:val="0"/>
    </w:pPr>
    <w:rPr>
      <w:rFonts w:ascii="Times New Roman" w:eastAsia="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A06EC"/>
    <w:pPr>
      <w:ind w:leftChars="200" w:left="480"/>
    </w:pPr>
  </w:style>
  <w:style w:type="paragraph" w:customStyle="1" w:styleId="a4">
    <w:name w:val="說明"/>
    <w:basedOn w:val="a"/>
    <w:next w:val="a"/>
    <w:autoRedefine/>
    <w:rsid w:val="003A06EC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a5">
    <w:name w:val="壹"/>
    <w:rsid w:val="003A06EC"/>
    <w:pPr>
      <w:spacing w:beforeLines="50" w:before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table" w:styleId="a6">
    <w:name w:val="Table Grid"/>
    <w:basedOn w:val="a1"/>
    <w:rsid w:val="00413867"/>
    <w:pPr>
      <w:widowControl w:val="0"/>
    </w:pPr>
    <w:rPr>
      <w:rFonts w:ascii="Times New Roman" w:eastAsia="細明體" w:hAnsi="Times New Roman" w:cs="Times New Roman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Placeholder Text"/>
    <w:basedOn w:val="a0"/>
    <w:uiPriority w:val="99"/>
    <w:semiHidden/>
    <w:rsid w:val="00FC744A"/>
    <w:rPr>
      <w:color w:val="80808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442EB7"/>
    <w:pPr>
      <w:tabs>
        <w:tab w:val="left" w:pos="360"/>
      </w:tabs>
      <w:spacing w:beforeLines="50" w:line="360" w:lineRule="atLeast"/>
      <w:ind w:left="369" w:hanging="369"/>
      <w:jc w:val="both"/>
    </w:pPr>
    <w:rPr>
      <w:rFonts w:eastAsia="新細明體" w:cs="新細明體"/>
      <w:spacing w:val="24"/>
      <w:sz w:val="22"/>
      <w:szCs w:val="20"/>
    </w:rPr>
  </w:style>
  <w:style w:type="character" w:customStyle="1" w:styleId="TIT10cm15050">
    <w:name w:val="樣式 樣式 TIT1 + 左:  0 cm 凸出:  1.5 字元 + 套用前:  0.5 列 字元"/>
    <w:basedOn w:val="a0"/>
    <w:link w:val="TIT10cm1505"/>
    <w:rsid w:val="00442EB7"/>
    <w:rPr>
      <w:rFonts w:ascii="Times New Roman" w:eastAsia="新細明體" w:hAnsi="Times New Roman" w:cs="新細明體"/>
      <w:spacing w:val="24"/>
      <w:sz w:val="22"/>
      <w:szCs w:val="20"/>
    </w:rPr>
  </w:style>
  <w:style w:type="paragraph" w:styleId="a8">
    <w:name w:val="header"/>
    <w:basedOn w:val="a"/>
    <w:link w:val="a9"/>
    <w:uiPriority w:val="99"/>
    <w:unhideWhenUsed/>
    <w:rsid w:val="00442EB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442EB7"/>
    <w:rPr>
      <w:rFonts w:ascii="Times New Roman" w:eastAsia="細明體" w:hAnsi="Times New Roman" w:cs="Times New Roman"/>
      <w:sz w:val="20"/>
      <w:szCs w:val="20"/>
    </w:rPr>
  </w:style>
  <w:style w:type="paragraph" w:styleId="aa">
    <w:name w:val="footer"/>
    <w:basedOn w:val="a"/>
    <w:link w:val="ab"/>
    <w:uiPriority w:val="99"/>
    <w:unhideWhenUsed/>
    <w:rsid w:val="00442EB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b">
    <w:name w:val="頁尾 字元"/>
    <w:basedOn w:val="a0"/>
    <w:link w:val="aa"/>
    <w:uiPriority w:val="99"/>
    <w:rsid w:val="00442EB7"/>
    <w:rPr>
      <w:rFonts w:ascii="Times New Roman" w:eastAsia="細明體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279" Type="http://schemas.openxmlformats.org/officeDocument/2006/relationships/image" Target="media/image131.jpeg"/><Relationship Id="rId43" Type="http://schemas.openxmlformats.org/officeDocument/2006/relationships/image" Target="media/image19.wmf"/><Relationship Id="rId139" Type="http://schemas.openxmlformats.org/officeDocument/2006/relationships/oleObject" Target="embeddings/oleObject65.bin"/><Relationship Id="rId290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jpeg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291" Type="http://schemas.openxmlformats.org/officeDocument/2006/relationships/theme" Target="theme/theme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4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5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43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4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jpeg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jpeg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oleObject" Target="embeddings/oleObject14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7.bin"/><Relationship Id="rId264" Type="http://schemas.openxmlformats.org/officeDocument/2006/relationships/footer" Target="footer1.xml"/><Relationship Id="rId285" Type="http://schemas.openxmlformats.org/officeDocument/2006/relationships/oleObject" Target="embeddings/oleObject14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8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8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9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40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6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46D0F6-47C7-464A-B4D4-8FD0EE13E8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9</TotalTime>
  <Pages>5</Pages>
  <Words>1129</Words>
  <Characters>6440</Characters>
  <Application>Microsoft Office Word</Application>
  <DocSecurity>0</DocSecurity>
  <Lines>53</Lines>
  <Paragraphs>15</Paragraphs>
  <ScaleCrop>false</ScaleCrop>
  <Company/>
  <LinksUpToDate>false</LinksUpToDate>
  <CharactersWithSpaces>7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chao chang</dc:creator>
  <cp:keywords/>
  <dc:description/>
  <cp:lastModifiedBy>yachao chang</cp:lastModifiedBy>
  <cp:revision>16</cp:revision>
  <cp:lastPrinted>2023-12-28T03:48:00Z</cp:lastPrinted>
  <dcterms:created xsi:type="dcterms:W3CDTF">2023-12-18T14:52:00Z</dcterms:created>
  <dcterms:modified xsi:type="dcterms:W3CDTF">2023-12-28T04:43:00Z</dcterms:modified>
</cp:coreProperties>
</file>